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56" r:id="rId3"/>
    <p:sldId id="258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96" r:id="rId17"/>
    <p:sldId id="297" r:id="rId18"/>
    <p:sldId id="298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300" r:id="rId33"/>
    <p:sldId id="299" r:id="rId34"/>
    <p:sldId id="268" r:id="rId35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76" y="-18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275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398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000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589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368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9364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331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165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9975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59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888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456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44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4733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5330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369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989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876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588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349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781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216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602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20/9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342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>
            <a:spLocks/>
          </p:cNvSpPr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3.png"/><Relationship Id="rId10" Type="http://schemas.openxmlformats.org/officeDocument/2006/relationships/image" Target="../media/image19.e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1110.png"/><Relationship Id="rId7" Type="http://schemas.openxmlformats.org/officeDocument/2006/relationships/image" Target="../media/image98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.png"/><Relationship Id="rId5" Type="http://schemas.openxmlformats.org/officeDocument/2006/relationships/image" Target="../media/image1310.png"/><Relationship Id="rId4" Type="http://schemas.openxmlformats.org/officeDocument/2006/relationships/image" Target="../media/image12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5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0.png"/><Relationship Id="rId11" Type="http://schemas.openxmlformats.org/officeDocument/2006/relationships/image" Target="../media/image16.e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10" Type="http://schemas.openxmlformats.org/officeDocument/2006/relationships/image" Target="../media/image136.png"/><Relationship Id="rId4" Type="http://schemas.openxmlformats.org/officeDocument/2006/relationships/image" Target="../media/image130.png"/><Relationship Id="rId9" Type="http://schemas.openxmlformats.org/officeDocument/2006/relationships/image" Target="../media/image1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310.png"/><Relationship Id="rId10" Type="http://schemas.openxmlformats.org/officeDocument/2006/relationships/image" Target="../media/image160.png"/><Relationship Id="rId4" Type="http://schemas.openxmlformats.org/officeDocument/2006/relationships/image" Target="../media/image27.png"/><Relationship Id="rId9" Type="http://schemas.openxmlformats.org/officeDocument/2006/relationships/image" Target="../media/image1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5" y="90805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黑体" panose="02010609060101010101" pitchFamily="49" charset="-122"/>
                <a:ea typeface="黑体" panose="02010609060101010101" pitchFamily="49" charset="-122"/>
              </a:rPr>
              <a:t>第一章 概率论的基本概念</a:t>
            </a: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0" y="2636838"/>
            <a:ext cx="7053263" cy="17526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随机试验、样本空间</a:t>
            </a:r>
            <a:r>
              <a:rPr lang="zh-CN" altLang="en-US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、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随机事件、频率与概率</a:t>
            </a: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743700" y="5835650"/>
            <a:ext cx="388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宫改云</a:t>
            </a:r>
            <a:endParaRPr lang="zh-CN" altLang="en-US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9336" y="-90511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0913" y="833213"/>
                <a:ext cx="8207375" cy="5327596"/>
              </a:xfrm>
            </p:spPr>
            <p:txBody>
              <a:bodyPr/>
              <a:lstStyle/>
              <a:p>
                <a:pPr>
                  <a:lnSpc>
                    <a:spcPct val="170000"/>
                  </a:lnSpc>
                </a:pP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积事件</a:t>
                </a:r>
                <a:endParaRPr lang="en-US" altLang="zh-CN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70000"/>
                  </a:lnSpc>
                  <a:buNone/>
                </a:pP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同时</a:t>
                </a:r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发生</a:t>
                </a:r>
                <a:endParaRPr lang="zh-CN" altLang="en-US" sz="12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差事件</a:t>
                </a:r>
                <a:endParaRPr lang="en-US" altLang="zh-CN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lvl="1" indent="0">
                  <a:lnSpc>
                    <a:spcPct val="170000"/>
                  </a:lnSpc>
                  <a:buNone/>
                </a:pPr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事件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发生且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不</a:t>
                </a:r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发生</a:t>
                </a:r>
                <a:endParaRPr lang="zh-CN" altLang="en-US" sz="1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互斥事件（互不相容）</a:t>
                </a:r>
                <a:endParaRPr lang="en-US" altLang="zh-CN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70000"/>
                  </a:lnSpc>
                  <a:buNone/>
                </a:pPr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不能同时发生</a:t>
                </a:r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913" y="833213"/>
                <a:ext cx="8207375" cy="5327596"/>
              </a:xfrm>
              <a:blipFill rotWithShape="1">
                <a:blip r:embed="rId3"/>
                <a:stretch>
                  <a:fillRect l="-1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712015" y="3693372"/>
                <a:ext cx="448032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且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015" y="3693372"/>
                <a:ext cx="448032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39265" y="1974296"/>
                <a:ext cx="44530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且 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800" smtClean="0">
                    <a:solidFill>
                      <a:srgbClr val="0000FF"/>
                    </a:solidFill>
                  </a:rPr>
                  <a:t> </a:t>
                </a:r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265" y="1974296"/>
                <a:ext cx="4453079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768895" y="5421564"/>
                <a:ext cx="18408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∅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895" y="5421564"/>
                <a:ext cx="1840889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87981"/>
              </p:ext>
            </p:extLst>
          </p:nvPr>
        </p:nvGraphicFramePr>
        <p:xfrm>
          <a:off x="8760296" y="809073"/>
          <a:ext cx="32766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Visio" r:id="rId7" imgW="2793101" imgH="1808334" progId="Visio.Drawing.11">
                  <p:embed/>
                </p:oleObj>
              </mc:Choice>
              <mc:Fallback>
                <p:oleObj name="Visio" r:id="rId7" imgW="2793101" imgH="18083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809073"/>
                        <a:ext cx="32766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53327"/>
              </p:ext>
            </p:extLst>
          </p:nvPr>
        </p:nvGraphicFramePr>
        <p:xfrm>
          <a:off x="8760296" y="2465257"/>
          <a:ext cx="32766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Visio" r:id="rId9" imgW="2793101" imgH="1808334" progId="Visio.Drawing.11">
                  <p:embed/>
                </p:oleObj>
              </mc:Choice>
              <mc:Fallback>
                <p:oleObj name="Visio" r:id="rId9" imgW="2793101" imgH="18083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2465257"/>
                        <a:ext cx="32766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39667"/>
              </p:ext>
            </p:extLst>
          </p:nvPr>
        </p:nvGraphicFramePr>
        <p:xfrm>
          <a:off x="8760296" y="4121441"/>
          <a:ext cx="32766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Visio" r:id="rId11" imgW="2793101" imgH="1808334" progId="Visio.Drawing.11">
                  <p:embed/>
                </p:oleObj>
              </mc:Choice>
              <mc:Fallback>
                <p:oleObj name="Visio" r:id="rId11" imgW="2793101" imgH="18083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4121441"/>
                        <a:ext cx="32766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5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9336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8945" y="833340"/>
                <a:ext cx="8207375" cy="5400600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逆事件</a:t>
                </a:r>
                <a:r>
                  <a:rPr lang="en-US" altLang="zh-CN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立事件</a:t>
                </a:r>
                <a:r>
                  <a:rPr lang="en-US" altLang="zh-CN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  <a:p>
                <a:pPr marL="361950" lvl="1" indent="-9525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有且仅有一个</a:t>
                </a:r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发生</a:t>
                </a:r>
                <a:endParaRPr lang="en-US" altLang="zh-CN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zh-CN" altLang="en-US" sz="200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mtClean="0">
                    <a:ea typeface="黑体" panose="02010609060101010101" pitchFamily="49" charset="-122"/>
                  </a:rPr>
                  <a:t>    </a:t>
                </a:r>
                <a:r>
                  <a:rPr lang="zh-CN" altLang="en-US" smtClean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*</a:t>
                </a:r>
                <a:r>
                  <a:rPr lang="zh-CN" altLang="en-US" i="0" smtClean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对立事件必不相容；反之不成立。</a:t>
                </a:r>
                <a:endParaRPr lang="en-US" altLang="zh-CN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广形式</a:t>
                </a:r>
                <a:endParaRPr lang="en-US" altLang="zh-CN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个事件</a:t>
                </a:r>
                <a:r>
                  <a:rPr lang="zh-CN" altLang="en-US">
                    <a:ea typeface="黑体" panose="02010609060101010101" pitchFamily="49" charset="-122"/>
                  </a:rPr>
                  <a:t>的和</a:t>
                </a:r>
                <a:r>
                  <a:rPr lang="zh-CN" altLang="en-US" smtClean="0">
                    <a:ea typeface="黑体" panose="02010609060101010101" pitchFamily="49" charset="-122"/>
                  </a:rPr>
                  <a:t>事件：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ctrlPr>
                          <a:rPr lang="zh-CN" altLang="en-US" i="1" smtClean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zh-CN" smtClean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个事件</a:t>
                </a:r>
                <a:r>
                  <a:rPr lang="zh-CN" altLang="en-US" smtClean="0">
                    <a:ea typeface="黑体" panose="02010609060101010101" pitchFamily="49" charset="-122"/>
                  </a:rPr>
                  <a:t>的积事件</a:t>
                </a:r>
                <a:r>
                  <a:rPr lang="zh-CN" altLang="en-US"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nary>
                      <m:naryPr>
                        <m:chr m:val="⋂"/>
                        <m:ctrlPr>
                          <a:rPr lang="zh-CN" altLang="en-US" i="1" smtClean="0">
                            <a:latin typeface="Cambria Math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zh-CN" altLang="en-US">
                    <a:ea typeface="黑体" panose="02010609060101010101" pitchFamily="49" charset="-122"/>
                  </a:rPr>
                  <a:t>可列个事件的和事件：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ctrlPr>
                          <a:rPr lang="zh-CN" altLang="en-US" i="1">
                            <a:latin typeface="Cambria Math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mtClean="0">
                  <a:ea typeface="黑体" panose="02010609060101010101" pitchFamily="49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zh-CN" altLang="en-US" i="0" smtClean="0">
                    <a:latin typeface="+mj-lt"/>
                    <a:ea typeface="黑体" panose="02010609060101010101" pitchFamily="49" charset="-122"/>
                  </a:rPr>
                  <a:t>可</a:t>
                </a:r>
                <a:r>
                  <a:rPr lang="zh-CN" altLang="en-US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列个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事件</a:t>
                </a:r>
                <a:r>
                  <a:rPr lang="zh-CN" altLang="en-US">
                    <a:ea typeface="黑体" panose="02010609060101010101" pitchFamily="49" charset="-122"/>
                  </a:rPr>
                  <a:t>的积事件：</a:t>
                </a:r>
                <a14:m>
                  <m:oMath xmlns:m="http://schemas.openxmlformats.org/officeDocument/2006/math">
                    <m:nary>
                      <m:naryPr>
                        <m:chr m:val="⋂"/>
                        <m:ctrlPr>
                          <a:rPr lang="zh-CN" altLang="en-US" i="1">
                            <a:latin typeface="Cambria Math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8945" y="833340"/>
                <a:ext cx="8207375" cy="5400600"/>
              </a:xfrm>
              <a:blipFill rotWithShape="1">
                <a:blip r:embed="rId3"/>
                <a:stretch>
                  <a:fillRect l="-1634" t="-1129" b="-1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19421" y="2037414"/>
                <a:ext cx="5164611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且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421" y="2037414"/>
                <a:ext cx="5164611" cy="524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08452"/>
              </p:ext>
            </p:extLst>
          </p:nvPr>
        </p:nvGraphicFramePr>
        <p:xfrm>
          <a:off x="8106964" y="1265388"/>
          <a:ext cx="32766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Visio" r:id="rId5" imgW="2793378" imgH="1808434" progId="Visio.Drawing.11">
                  <p:embed/>
                </p:oleObj>
              </mc:Choice>
              <mc:Fallback>
                <p:oleObj name="Visio" r:id="rId5" imgW="2793378" imgH="18084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964" y="1265388"/>
                        <a:ext cx="32766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894037" y="1533358"/>
                <a:ext cx="1210075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zh-CN" altLang="en-US" sz="280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037" y="1533358"/>
                <a:ext cx="1210075" cy="5241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09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1344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07281" y="1050586"/>
                <a:ext cx="8207375" cy="719084"/>
              </a:xfrm>
            </p:spPr>
            <p:txBody>
              <a:bodyPr/>
              <a:lstStyle/>
              <a:p>
                <a:pPr>
                  <a:lnSpc>
                    <a:spcPct val="140000"/>
                  </a:lnSpc>
                </a:pPr>
                <a:r>
                  <a:rPr lang="zh-CN" altLang="en-US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重要公式</a:t>
                </a:r>
                <a:endParaRPr lang="en-US" altLang="zh-CN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61950" lvl="1" indent="-95250">
                  <a:lnSpc>
                    <a:spcPct val="14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mtClean="0">
                    <a:ea typeface="黑体" panose="02010609060101010101" pitchFamily="49" charset="-122"/>
                  </a:rPr>
                  <a:t>    </a:t>
                </a:r>
                <a:endParaRPr lang="en-US" altLang="zh-CN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7281" y="1050586"/>
                <a:ext cx="8207375" cy="719084"/>
              </a:xfrm>
              <a:blipFill rotWithShape="1">
                <a:blip r:embed="rId2"/>
                <a:stretch>
                  <a:fillRect l="-1634" b="-21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09308" y="1937980"/>
                <a:ext cx="1195968" cy="562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̿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308" y="1937980"/>
                <a:ext cx="1195968" cy="562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303912" y="1764651"/>
                <a:ext cx="4185441" cy="807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𝜙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⊂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⊂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</m:mr>
                        <m:mr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𝐵</m:t>
                            </m:r>
                          </m:e>
                        </m:mr>
                      </m:m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⊂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⊂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𝑆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912" y="1764651"/>
                <a:ext cx="4185441" cy="8079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74393" y="2918232"/>
                <a:ext cx="50626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393" y="2918232"/>
                <a:ext cx="506266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920502" y="2913582"/>
                <a:ext cx="37122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𝐵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502" y="2913582"/>
                <a:ext cx="3712234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95600" y="1937980"/>
                <a:ext cx="1820947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𝑆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1937980"/>
                <a:ext cx="1820947" cy="5241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72723" y="3923409"/>
                <a:ext cx="23189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23" y="3923409"/>
                <a:ext cx="2318905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633530" y="3845648"/>
                <a:ext cx="5999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∪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∪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530" y="3845648"/>
                <a:ext cx="5999206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842362" y="4850825"/>
                <a:ext cx="3957494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62" y="4850825"/>
                <a:ext cx="3957494" cy="52411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26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9336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594788" y="588850"/>
            <a:ext cx="8207375" cy="5040559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配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德摩根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集合的运算规律完全一致！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16629" y="1522552"/>
                <a:ext cx="24960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629" y="1522552"/>
                <a:ext cx="2496068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509592" y="1522552"/>
                <a:ext cx="24960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592" y="1522552"/>
                <a:ext cx="249606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2516629" y="2278636"/>
                <a:ext cx="43636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629" y="2278636"/>
                <a:ext cx="4363695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2516629" y="2890704"/>
                <a:ext cx="43636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629" y="2890704"/>
                <a:ext cx="436369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516629" y="3557940"/>
                <a:ext cx="529721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∩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629" y="3557940"/>
                <a:ext cx="5297219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516629" y="4170008"/>
                <a:ext cx="529721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∪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629" y="4170008"/>
                <a:ext cx="5297219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869508" y="4906030"/>
                <a:ext cx="2496068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508" y="4906030"/>
                <a:ext cx="2496068" cy="524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509592" y="4906030"/>
                <a:ext cx="2496068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592" y="4906030"/>
                <a:ext cx="2496068" cy="524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58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87084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59485" y="976795"/>
                <a:ext cx="10621091" cy="5040559"/>
              </a:xfrm>
            </p:spPr>
            <p:txBody>
              <a:bodyPr/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在两次射击靶子的试验中，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表示第一次射击击中目标的事件；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表示第二次射击击中目标的事件，请用上述事件表示下列事件：</a:t>
                </a:r>
                <a:endParaRPr lang="en-US" altLang="zh-CN" sz="28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至少有一次击中目标的事件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两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次都击中目标的事件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两次都未击中目标的事件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至少有一次未击中目标的事件</a:t>
                </a:r>
              </a:p>
            </p:txBody>
          </p:sp>
        </mc:Choice>
        <mc:Fallback xmlns="">
          <p:sp>
            <p:nvSpPr>
              <p:cNvPr id="1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9485" y="976795"/>
                <a:ext cx="10621091" cy="5040559"/>
              </a:xfrm>
              <a:blipFill rotWithShape="1">
                <a:blip r:embed="rId2"/>
                <a:stretch>
                  <a:fillRect l="-1148" r="-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552260" y="2921010"/>
                <a:ext cx="11476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60" y="2921010"/>
                <a:ext cx="114762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552260" y="3616489"/>
                <a:ext cx="20877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60" y="3616489"/>
                <a:ext cx="208775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552260" y="4311968"/>
                <a:ext cx="2091277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60" y="4311968"/>
                <a:ext cx="2091277" cy="5241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552260" y="5008344"/>
                <a:ext cx="2496068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60" y="5008344"/>
                <a:ext cx="2496068" cy="5241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469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="" xmlns:a16="http://schemas.microsoft.com/office/drawing/2014/main" id="{7F000027-7620-4DE5-B7DC-9EA739123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56412"/>
            <a:ext cx="10972800" cy="720080"/>
          </a:xfrm>
        </p:spPr>
        <p:txBody>
          <a:bodyPr/>
          <a:lstStyle/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练习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87" name="内容占位符 2">
            <a:extLst>
              <a:ext uri="{FF2B5EF4-FFF2-40B4-BE49-F238E27FC236}">
                <a16:creationId xmlns="" xmlns:a16="http://schemas.microsoft.com/office/drawing/2014/main" id="{73E65565-B9D6-42A8-9F8D-F591B78D2B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620688"/>
            <a:ext cx="10972800" cy="4104456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、某人连续购买彩票，令事件</a:t>
            </a:r>
            <a:r>
              <a:rPr lang="en-US" altLang="zh-CN" dirty="0">
                <a:ea typeface="宋体" panose="02010600030101010101" pitchFamily="2" charset="-122"/>
              </a:rPr>
              <a:t>A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C</a:t>
            </a:r>
            <a:r>
              <a:rPr lang="zh-CN" altLang="en-US" dirty="0">
                <a:ea typeface="宋体" panose="02010600030101010101" pitchFamily="2" charset="-122"/>
              </a:rPr>
              <a:t>分别表示第一次、第二次、第三次所买彩票中奖，试用</a:t>
            </a:r>
            <a:r>
              <a:rPr lang="en-US" altLang="zh-CN" dirty="0">
                <a:ea typeface="宋体" panose="02010600030101010101" pitchFamily="2" charset="-122"/>
              </a:rPr>
              <a:t>A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、 </a:t>
            </a:r>
            <a:r>
              <a:rPr lang="en-US" altLang="zh-CN" dirty="0">
                <a:ea typeface="宋体" panose="02010600030101010101" pitchFamily="2" charset="-122"/>
              </a:rPr>
              <a:t>C</a:t>
            </a:r>
            <a:r>
              <a:rPr lang="zh-CN" altLang="en-US" dirty="0">
                <a:ea typeface="宋体" panose="02010600030101010101" pitchFamily="2" charset="-122"/>
              </a:rPr>
              <a:t>及其运算表示下列事件：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）第三次未中奖；（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）第三次才中奖；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3</a:t>
            </a:r>
            <a:r>
              <a:rPr lang="zh-CN" altLang="en-US" dirty="0">
                <a:ea typeface="宋体" panose="02010600030101010101" pitchFamily="2" charset="-122"/>
              </a:rPr>
              <a:t>）恰有一次中奖；（</a:t>
            </a:r>
            <a:r>
              <a:rPr lang="en-US" altLang="zh-CN" dirty="0">
                <a:ea typeface="宋体" panose="02010600030101010101" pitchFamily="2" charset="-122"/>
              </a:rPr>
              <a:t>4</a:t>
            </a:r>
            <a:r>
              <a:rPr lang="zh-CN" altLang="en-US" dirty="0">
                <a:ea typeface="宋体" panose="02010600030101010101" pitchFamily="2" charset="-122"/>
              </a:rPr>
              <a:t>）至少有一次中奖；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5</a:t>
            </a:r>
            <a:r>
              <a:rPr lang="zh-CN" altLang="en-US" dirty="0">
                <a:ea typeface="宋体" panose="02010600030101010101" pitchFamily="2" charset="-122"/>
              </a:rPr>
              <a:t>）不止一次中奖；（</a:t>
            </a:r>
            <a:r>
              <a:rPr lang="en-US" altLang="zh-CN" dirty="0">
                <a:ea typeface="宋体" panose="02010600030101010101" pitchFamily="2" charset="-122"/>
              </a:rPr>
              <a:t>6</a:t>
            </a:r>
            <a:r>
              <a:rPr lang="zh-CN" altLang="en-US" dirty="0">
                <a:ea typeface="宋体" panose="02010600030101010101" pitchFamily="2" charset="-122"/>
              </a:rPr>
              <a:t>）至多中奖两次。</a:t>
            </a:r>
          </a:p>
        </p:txBody>
      </p:sp>
      <p:graphicFrame>
        <p:nvGraphicFramePr>
          <p:cNvPr id="4" name="Object 17">
            <a:extLst>
              <a:ext uri="{FF2B5EF4-FFF2-40B4-BE49-F238E27FC236}">
                <a16:creationId xmlns="" xmlns:a16="http://schemas.microsoft.com/office/drawing/2014/main" id="{4167D77A-4AE1-47CE-A7CF-84CBA5AE8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4709"/>
              </p:ext>
            </p:extLst>
          </p:nvPr>
        </p:nvGraphicFramePr>
        <p:xfrm>
          <a:off x="982663" y="4869160"/>
          <a:ext cx="6089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527200" imgH="241200" progId="Equation.DSMT4">
                  <p:embed/>
                </p:oleObj>
              </mc:Choice>
              <mc:Fallback>
                <p:oleObj name="Equation" r:id="rId3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869160"/>
                        <a:ext cx="6089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="" xmlns:a16="http://schemas.microsoft.com/office/drawing/2014/main" id="{DEA1F511-D0F7-4514-BFC6-F32B685CD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01993"/>
              </p:ext>
            </p:extLst>
          </p:nvPr>
        </p:nvGraphicFramePr>
        <p:xfrm>
          <a:off x="957560" y="5724525"/>
          <a:ext cx="657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60" y="5724525"/>
                        <a:ext cx="6578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96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="" xmlns:a16="http://schemas.microsoft.com/office/drawing/2014/main" id="{7F000027-7620-4DE5-B7DC-9EA739123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720080"/>
          </a:xfrm>
        </p:spPr>
        <p:txBody>
          <a:bodyPr/>
          <a:lstStyle/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练习题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16387" name="内容占位符 2">
            <a:extLst>
              <a:ext uri="{FF2B5EF4-FFF2-40B4-BE49-F238E27FC236}">
                <a16:creationId xmlns="" xmlns:a16="http://schemas.microsoft.com/office/drawing/2014/main" id="{73E65565-B9D6-42A8-9F8D-F591B78D2B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66800"/>
            <a:ext cx="10972800" cy="634008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设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任意两事件，则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表示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4" name="Object 17">
            <a:extLst>
              <a:ext uri="{FF2B5EF4-FFF2-40B4-BE49-F238E27FC236}">
                <a16:creationId xmlns="" xmlns:a16="http://schemas.microsoft.com/office/drawing/2014/main" id="{AD0CC10F-837F-440C-A487-037C958B8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06931"/>
              </p:ext>
            </p:extLst>
          </p:nvPr>
        </p:nvGraphicFramePr>
        <p:xfrm>
          <a:off x="5712851" y="1052736"/>
          <a:ext cx="22463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851" y="1052736"/>
                        <a:ext cx="22463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11FF85-1934-448A-9705-3C388F23506B}"/>
              </a:ext>
            </a:extLst>
          </p:cNvPr>
          <p:cNvSpPr txBox="1"/>
          <p:nvPr/>
        </p:nvSpPr>
        <p:spPr>
          <a:xfrm>
            <a:off x="983432" y="2040392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必然事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5B0B8F8E-C270-4214-A72B-55764A5C0A38}"/>
              </a:ext>
            </a:extLst>
          </p:cNvPr>
          <p:cNvSpPr txBox="1"/>
          <p:nvPr/>
        </p:nvSpPr>
        <p:spPr>
          <a:xfrm>
            <a:off x="983432" y="2844225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不可能事件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B01218AE-874E-47BF-A1FD-84DB0674818A}"/>
              </a:ext>
            </a:extLst>
          </p:cNvPr>
          <p:cNvSpPr txBox="1"/>
          <p:nvPr/>
        </p:nvSpPr>
        <p:spPr>
          <a:xfrm>
            <a:off x="983432" y="3573016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恰好有一个发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8CC893A-E6FB-445F-BEFA-7617462F036C}"/>
              </a:ext>
            </a:extLst>
          </p:cNvPr>
          <p:cNvSpPr txBox="1"/>
          <p:nvPr/>
        </p:nvSpPr>
        <p:spPr>
          <a:xfrm>
            <a:off x="983432" y="4284385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同时发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7550DE-B558-473D-8E7B-0CC08CB75E2E}"/>
              </a:ext>
            </a:extLst>
          </p:cNvPr>
          <p:cNvSpPr txBox="1"/>
          <p:nvPr/>
        </p:nvSpPr>
        <p:spPr>
          <a:xfrm>
            <a:off x="981597" y="5110709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案：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04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1F5147A8-1DD5-4E3F-A1CD-BBA8CFE43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7057"/>
              </p:ext>
            </p:extLst>
          </p:nvPr>
        </p:nvGraphicFramePr>
        <p:xfrm>
          <a:off x="2567608" y="882347"/>
          <a:ext cx="396999" cy="43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3" imgW="156596" imgH="169553" progId="Equation.DSMT4">
                  <p:embed/>
                </p:oleObj>
              </mc:Choice>
              <mc:Fallback>
                <p:oleObj name="Equation" r:id="rId3" imgW="156596" imgH="1695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882347"/>
                        <a:ext cx="396999" cy="438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5EA9C809-2C4E-4C06-9012-67A52BB48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962799"/>
              </p:ext>
            </p:extLst>
          </p:nvPr>
        </p:nvGraphicFramePr>
        <p:xfrm>
          <a:off x="3359696" y="904760"/>
          <a:ext cx="396999" cy="43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5" imgW="156596" imgH="169553" progId="Equation.DSMT4">
                  <p:embed/>
                </p:oleObj>
              </mc:Choice>
              <mc:Fallback>
                <p:oleObj name="Equation" r:id="rId5" imgW="156596" imgH="1695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904760"/>
                        <a:ext cx="396999" cy="438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>
            <a:extLst>
              <a:ext uri="{FF2B5EF4-FFF2-40B4-BE49-F238E27FC236}">
                <a16:creationId xmlns="" xmlns:a16="http://schemas.microsoft.com/office/drawing/2014/main" id="{79FB6581-15D6-422E-8ED3-9E562294D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821636"/>
            <a:ext cx="80970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事件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互不相容，则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="" xmlns:a16="http://schemas.microsoft.com/office/drawing/2014/main" id="{37CADD44-AFAE-4A88-A127-1C7195B59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720080"/>
          </a:xfrm>
        </p:spPr>
        <p:txBody>
          <a:bodyPr/>
          <a:lstStyle/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练习题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76F2719F-FC6A-431B-8F01-5AB2134A5515}"/>
              </a:ext>
            </a:extLst>
          </p:cNvPr>
          <p:cNvSpPr/>
          <p:nvPr/>
        </p:nvSpPr>
        <p:spPr>
          <a:xfrm>
            <a:off x="6744072" y="809135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3200" dirty="0"/>
          </a:p>
        </p:txBody>
      </p:sp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3814FEBA-9A2F-4FD9-8CA2-90604E47F133}"/>
              </a:ext>
            </a:extLst>
          </p:cNvPr>
          <p:cNvSpPr/>
          <p:nvPr/>
        </p:nvSpPr>
        <p:spPr>
          <a:xfrm>
            <a:off x="7912448" y="2491772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sz="3200" dirty="0"/>
          </a:p>
        </p:txBody>
      </p:sp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72C1B95D-4E35-4770-9F35-14AD72AA4585}"/>
              </a:ext>
            </a:extLst>
          </p:cNvPr>
          <p:cNvSpPr/>
          <p:nvPr/>
        </p:nvSpPr>
        <p:spPr>
          <a:xfrm>
            <a:off x="9811950" y="4742278"/>
            <a:ext cx="4379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D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cxnSp>
        <p:nvCxnSpPr>
          <p:cNvPr id="37" name="直接连接符 36">
            <a:extLst>
              <a:ext uri="{FF2B5EF4-FFF2-40B4-BE49-F238E27FC236}">
                <a16:creationId xmlns="" xmlns:a16="http://schemas.microsoft.com/office/drawing/2014/main" id="{A976FED0-4136-4E67-BADE-AD897CB84E75}"/>
              </a:ext>
            </a:extLst>
          </p:cNvPr>
          <p:cNvCxnSpPr/>
          <p:nvPr/>
        </p:nvCxnSpPr>
        <p:spPr>
          <a:xfrm>
            <a:off x="7246394" y="5358140"/>
            <a:ext cx="1197404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67087" y="1613724"/>
            <a:ext cx="107621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 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   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D)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．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31787"/>
              </p:ext>
            </p:extLst>
          </p:nvPr>
        </p:nvGraphicFramePr>
        <p:xfrm>
          <a:off x="1487488" y="1574398"/>
          <a:ext cx="1496947" cy="71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7" imgW="500518" imgH="243889" progId="Equation.DSMT4">
                  <p:embed/>
                </p:oleObj>
              </mc:Choice>
              <mc:Fallback>
                <p:oleObj name="Equation" r:id="rId7" imgW="500518" imgH="243889" progId="Equation.DSMT4">
                  <p:embed/>
                  <p:pic>
                    <p:nvPicPr>
                      <p:cNvPr id="0" name="图片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574398"/>
                        <a:ext cx="1496947" cy="719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1972"/>
              </p:ext>
            </p:extLst>
          </p:nvPr>
        </p:nvGraphicFramePr>
        <p:xfrm>
          <a:off x="3946576" y="1559885"/>
          <a:ext cx="1249721" cy="59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9" imgW="423880" imgH="205385" progId="Equation.DSMT4">
                  <p:embed/>
                </p:oleObj>
              </mc:Choice>
              <mc:Fallback>
                <p:oleObj name="Equation" r:id="rId9" imgW="423880" imgH="205385" progId="Equation.DSMT4">
                  <p:embed/>
                  <p:pic>
                    <p:nvPicPr>
                      <p:cNvPr id="0" name="图片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76" y="1559885"/>
                        <a:ext cx="1249721" cy="596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46585"/>
              </p:ext>
            </p:extLst>
          </p:nvPr>
        </p:nvGraphicFramePr>
        <p:xfrm>
          <a:off x="6461487" y="1581836"/>
          <a:ext cx="1709379" cy="62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1" imgW="676837" imgH="216921" progId="Equation.DSMT4">
                  <p:embed/>
                </p:oleObj>
              </mc:Choice>
              <mc:Fallback>
                <p:oleObj name="Equation" r:id="rId11" imgW="676837" imgH="216921" progId="Equation.DSMT4">
                  <p:embed/>
                  <p:pic>
                    <p:nvPicPr>
                      <p:cNvPr id="0" name="图片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487" y="1581836"/>
                        <a:ext cx="1709379" cy="62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52901"/>
              </p:ext>
            </p:extLst>
          </p:nvPr>
        </p:nvGraphicFramePr>
        <p:xfrm>
          <a:off x="9244653" y="1664805"/>
          <a:ext cx="1328235" cy="50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13" imgW="676837" imgH="178534" progId="Equation.DSMT4">
                  <p:embed/>
                </p:oleObj>
              </mc:Choice>
              <mc:Fallback>
                <p:oleObj name="Equation" r:id="rId13" imgW="676837" imgH="178534" progId="Equation.DSMT4">
                  <p:embed/>
                  <p:pic>
                    <p:nvPicPr>
                      <p:cNvPr id="0" name="图片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653" y="1664805"/>
                        <a:ext cx="1328235" cy="500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19760" y="2333793"/>
            <a:ext cx="1015312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两事件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</a:rPr>
              <a:t>则下列关系正确的是（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</a:rPr>
              <a:t>）．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A)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   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(B)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     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</a:t>
            </a:r>
            <a:endParaRPr lang="zh-CN" altLang="zh-CN" sz="32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C)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   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                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</a:rPr>
              <a:t>．</a:t>
            </a:r>
          </a:p>
          <a:p>
            <a:endParaRPr lang="zh-CN" altLang="en-US" dirty="0"/>
          </a:p>
        </p:txBody>
      </p:sp>
      <p:sp>
        <p:nvSpPr>
          <p:cNvPr id="47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12362"/>
              </p:ext>
            </p:extLst>
          </p:nvPr>
        </p:nvGraphicFramePr>
        <p:xfrm>
          <a:off x="1560365" y="3255956"/>
          <a:ext cx="2967530" cy="57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15" imgW="1046890" imgH="204165" progId="Equation.DSMT4">
                  <p:embed/>
                </p:oleObj>
              </mc:Choice>
              <mc:Fallback>
                <p:oleObj name="Equation" r:id="rId15" imgW="1046890" imgH="204165" progId="Equation.DSMT4">
                  <p:embed/>
                  <p:pic>
                    <p:nvPicPr>
                      <p:cNvPr id="0" name="图片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365" y="3255956"/>
                        <a:ext cx="2967530" cy="571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32645"/>
              </p:ext>
            </p:extLst>
          </p:nvPr>
        </p:nvGraphicFramePr>
        <p:xfrm>
          <a:off x="6255597" y="3270470"/>
          <a:ext cx="3128985" cy="54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17" imgW="1149335" imgH="204165" progId="Equation.DSMT4">
                  <p:embed/>
                </p:oleObj>
              </mc:Choice>
              <mc:Fallback>
                <p:oleObj name="Equation" r:id="rId17" imgW="1149335" imgH="204165" progId="Equation.DSMT4">
                  <p:embed/>
                  <p:pic>
                    <p:nvPicPr>
                      <p:cNvPr id="0" name="图片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597" y="3270470"/>
                        <a:ext cx="3128985" cy="547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79313"/>
              </p:ext>
            </p:extLst>
          </p:nvPr>
        </p:nvGraphicFramePr>
        <p:xfrm>
          <a:off x="1537849" y="3961522"/>
          <a:ext cx="299004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19" imgW="1046890" imgH="204165" progId="Equation.DSMT4">
                  <p:embed/>
                </p:oleObj>
              </mc:Choice>
              <mc:Fallback>
                <p:oleObj name="Equation" r:id="rId19" imgW="1046890" imgH="204165" progId="Equation.DSMT4">
                  <p:embed/>
                  <p:pic>
                    <p:nvPicPr>
                      <p:cNvPr id="0" name="图片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849" y="3961522"/>
                        <a:ext cx="299004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39544"/>
              </p:ext>
            </p:extLst>
          </p:nvPr>
        </p:nvGraphicFramePr>
        <p:xfrm>
          <a:off x="6267645" y="3974987"/>
          <a:ext cx="3262077" cy="57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21" imgW="1149335" imgH="204165" progId="Equation.DSMT4">
                  <p:embed/>
                </p:oleObj>
              </mc:Choice>
              <mc:Fallback>
                <p:oleObj name="Equation" r:id="rId21" imgW="1149335" imgH="204165" progId="Equation.DSMT4">
                  <p:embed/>
                  <p:pic>
                    <p:nvPicPr>
                      <p:cNvPr id="0" name="图片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645" y="3974987"/>
                        <a:ext cx="3262077" cy="57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73065"/>
              </p:ext>
            </p:extLst>
          </p:nvPr>
        </p:nvGraphicFramePr>
        <p:xfrm>
          <a:off x="2063552" y="2477820"/>
          <a:ext cx="493866" cy="51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23" imgW="156596" imgH="169553" progId="Equation.DSMT4">
                  <p:embed/>
                </p:oleObj>
              </mc:Choice>
              <mc:Fallback>
                <p:oleObj name="Equation" r:id="rId23" imgW="156596" imgH="169553" progId="Equation.DSMT4">
                  <p:embed/>
                  <p:pic>
                    <p:nvPicPr>
                      <p:cNvPr id="0" name="图片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477820"/>
                        <a:ext cx="493866" cy="51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34031"/>
              </p:ext>
            </p:extLst>
          </p:nvPr>
        </p:nvGraphicFramePr>
        <p:xfrm>
          <a:off x="2928210" y="2528536"/>
          <a:ext cx="427589" cy="4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24" imgW="156596" imgH="169553" progId="Equation.DSMT4">
                  <p:embed/>
                </p:oleObj>
              </mc:Choice>
              <mc:Fallback>
                <p:oleObj name="Equation" r:id="rId24" imgW="156596" imgH="169553" progId="Equation.DSMT4">
                  <p:embed/>
                  <p:pic>
                    <p:nvPicPr>
                      <p:cNvPr id="0" name="图片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10" y="2528536"/>
                        <a:ext cx="427589" cy="45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29588" y="4742278"/>
            <a:ext cx="11427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对于任意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两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事件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</a:rPr>
              <a:t>不等价的是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(     )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．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53691"/>
              </p:ext>
            </p:extLst>
          </p:nvPr>
        </p:nvGraphicFramePr>
        <p:xfrm>
          <a:off x="3547254" y="4754904"/>
          <a:ext cx="4937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25" imgW="156596" imgH="169553" progId="Equation.DSMT4">
                  <p:embed/>
                </p:oleObj>
              </mc:Choice>
              <mc:Fallback>
                <p:oleObj name="Equation" r:id="rId25" imgW="156596" imgH="169553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254" y="4754904"/>
                        <a:ext cx="4937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37849"/>
              </p:ext>
            </p:extLst>
          </p:nvPr>
        </p:nvGraphicFramePr>
        <p:xfrm>
          <a:off x="4483358" y="4783026"/>
          <a:ext cx="427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26" imgW="156596" imgH="169553" progId="Equation.DSMT4">
                  <p:embed/>
                </p:oleObj>
              </mc:Choice>
              <mc:Fallback>
                <p:oleObj name="Equation" r:id="rId26" imgW="156596" imgH="169553" progId="Equation.DSMT4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358" y="4783026"/>
                        <a:ext cx="427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06492"/>
              </p:ext>
            </p:extLst>
          </p:nvPr>
        </p:nvGraphicFramePr>
        <p:xfrm>
          <a:off x="5612436" y="4809653"/>
          <a:ext cx="1607788" cy="43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27" imgW="689391" imgH="165964" progId="Equation.DSMT4">
                  <p:embed/>
                </p:oleObj>
              </mc:Choice>
              <mc:Fallback>
                <p:oleObj name="Equation" r:id="rId27" imgW="689391" imgH="165964" progId="Equation.DSMT4">
                  <p:embed/>
                  <p:pic>
                    <p:nvPicPr>
                      <p:cNvPr id="0" name="图片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436" y="4809653"/>
                        <a:ext cx="1607788" cy="439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767407" y="5502156"/>
            <a:ext cx="10861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(A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C)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       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．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" name="Rectangle 6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46717"/>
              </p:ext>
            </p:extLst>
          </p:nvPr>
        </p:nvGraphicFramePr>
        <p:xfrm>
          <a:off x="1487488" y="5608717"/>
          <a:ext cx="11436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29" imgW="436537" imgH="166911" progId="Equation.DSMT4">
                  <p:embed/>
                </p:oleObj>
              </mc:Choice>
              <mc:Fallback>
                <p:oleObj name="Equation" r:id="rId29" imgW="436537" imgH="166911" progId="Equation.DSMT4">
                  <p:embed/>
                  <p:pic>
                    <p:nvPicPr>
                      <p:cNvPr id="0" name="图片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608717"/>
                        <a:ext cx="114365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91272"/>
              </p:ext>
            </p:extLst>
          </p:nvPr>
        </p:nvGraphicFramePr>
        <p:xfrm>
          <a:off x="3863752" y="5577548"/>
          <a:ext cx="1152128" cy="47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31" imgW="475472" imgH="192759" progId="Equation.DSMT4">
                  <p:embed/>
                </p:oleObj>
              </mc:Choice>
              <mc:Fallback>
                <p:oleObj name="Equation" r:id="rId31" imgW="475472" imgH="192759" progId="Equation.DSMT4">
                  <p:embed/>
                  <p:pic>
                    <p:nvPicPr>
                      <p:cNvPr id="0" name="图片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5577548"/>
                        <a:ext cx="1152128" cy="470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70518"/>
              </p:ext>
            </p:extLst>
          </p:nvPr>
        </p:nvGraphicFramePr>
        <p:xfrm>
          <a:off x="6269257" y="5437735"/>
          <a:ext cx="1433642" cy="64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33" imgW="511329" imgH="230098" progId="Equation.DSMT4">
                  <p:embed/>
                </p:oleObj>
              </mc:Choice>
              <mc:Fallback>
                <p:oleObj name="Equation" r:id="rId33" imgW="511329" imgH="230098" progId="Equation.DSMT4">
                  <p:embed/>
                  <p:pic>
                    <p:nvPicPr>
                      <p:cNvPr id="0" name="图片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57" y="5437735"/>
                        <a:ext cx="1433642" cy="649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1798"/>
              </p:ext>
            </p:extLst>
          </p:nvPr>
        </p:nvGraphicFramePr>
        <p:xfrm>
          <a:off x="8927271" y="5498414"/>
          <a:ext cx="1402125" cy="63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35" imgW="511329" imgH="230098" progId="Equation.DSMT4">
                  <p:embed/>
                </p:oleObj>
              </mc:Choice>
              <mc:Fallback>
                <p:oleObj name="Equation" r:id="rId35" imgW="511329" imgH="230098" progId="Equation.DSMT4">
                  <p:embed/>
                  <p:pic>
                    <p:nvPicPr>
                      <p:cNvPr id="0" name="图片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271" y="5498414"/>
                        <a:ext cx="1402125" cy="63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38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356" y="-89947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五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频率及其性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79425" y="819388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率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频率的性质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非负性与规范性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有限可加性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71600" y="1501329"/>
                <a:ext cx="1958741" cy="830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501329"/>
                <a:ext cx="1958741" cy="83022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352359" y="2024360"/>
                <a:ext cx="43474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在相同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条件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下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进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次实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359" y="2024360"/>
                <a:ext cx="4347409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6279" r="-1683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352359" y="1364571"/>
                <a:ext cx="46841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发生</a:t>
                </a:r>
                <a:r>
                  <a:rPr lang="zh-CN" altLang="en-US" sz="280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的次数</a:t>
                </a:r>
                <a:r>
                  <a:rPr lang="en-US" altLang="zh-CN" sz="280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zh-CN" altLang="en-US" sz="280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频数</a:t>
                </a:r>
                <a:r>
                  <a:rPr lang="en-US" altLang="zh-CN" sz="280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359" y="1364571"/>
                <a:ext cx="4684167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734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>
          <a:xfrm flipH="1" flipV="1">
            <a:off x="2777327" y="2187540"/>
            <a:ext cx="645189" cy="98430"/>
          </a:xfrm>
          <a:prstGeom prst="straightConnector1">
            <a:avLst/>
          </a:prstGeom>
          <a:ln>
            <a:headEnd type="none" w="lg" len="lg"/>
            <a:tailEnd type="triangle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2806212" y="1626181"/>
            <a:ext cx="670277" cy="109485"/>
          </a:xfrm>
          <a:prstGeom prst="straightConnector1">
            <a:avLst/>
          </a:prstGeom>
          <a:ln>
            <a:headEnd type="none" w="lg" len="lg"/>
            <a:tailEnd type="triangle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981411" y="3267660"/>
                <a:ext cx="4137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;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411" y="3267660"/>
                <a:ext cx="4137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259632" y="4688656"/>
                <a:ext cx="59686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两两互不相容，则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688656"/>
                <a:ext cx="5968685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145" t="-16279" r="-817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04277" y="5480744"/>
                <a:ext cx="73641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⋯∪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+⋯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277" y="5480744"/>
                <a:ext cx="736413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84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105025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五、频率及其性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79425" y="876882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抛硬币实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535186"/>
                  </p:ext>
                </p:extLst>
              </p:nvPr>
            </p:nvGraphicFramePr>
            <p:xfrm>
              <a:off x="1847528" y="1776109"/>
              <a:ext cx="7584504" cy="3657600"/>
            </p:xfrm>
            <a:graphic>
              <a:graphicData uri="http://schemas.openxmlformats.org/drawingml/2006/table">
                <a:tbl>
                  <a:tblPr/>
                  <a:tblGrid>
                    <a:gridCol w="1738803"/>
                    <a:gridCol w="2000039"/>
                    <a:gridCol w="1817949"/>
                    <a:gridCol w="2027713"/>
                  </a:tblGrid>
                  <a:tr h="69418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实验者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kumimoji="0" lang="en-US" altLang="zh-CN" sz="28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28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8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kumimoji="0" lang="en-US" altLang="zh-CN" sz="28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</a:rPr>
                                      <m:t>𝑯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28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宋体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28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kumimoji="0" lang="en-US" altLang="zh-CN" sz="28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kumimoji="0" lang="en-US" altLang="zh-CN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kumimoji="0" lang="en-US" altLang="zh-CN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𝑯</m:t>
                                </m:r>
                                <m:r>
                                  <a:rPr kumimoji="0" lang="en-US" altLang="zh-CN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9418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德摩根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048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061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181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9418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蒲丰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4040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048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69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69418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K.</a:t>
                          </a: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皮尔逊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2000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6019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16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3564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K.</a:t>
                          </a: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皮尔逊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4000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2012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05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7535186"/>
                  </p:ext>
                </p:extLst>
              </p:nvPr>
            </p:nvGraphicFramePr>
            <p:xfrm>
              <a:off x="1847528" y="1776109"/>
              <a:ext cx="7584504" cy="3657600"/>
            </p:xfrm>
            <a:graphic>
              <a:graphicData uri="http://schemas.openxmlformats.org/drawingml/2006/table">
                <a:tbl>
                  <a:tblPr/>
                  <a:tblGrid>
                    <a:gridCol w="1738803"/>
                    <a:gridCol w="2000039"/>
                    <a:gridCol w="1817949"/>
                    <a:gridCol w="2027713"/>
                  </a:tblGrid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实验者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92988" r="-192683" b="-4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212416" r="-112081" b="-4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279580" r="-300" b="-411667"/>
                          </a:stretch>
                        </a:blipFill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德摩根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048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061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181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蒲丰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4040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048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69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K.</a:t>
                          </a: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皮尔逊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2000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6019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16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K.</a:t>
                          </a:r>
                          <a:r>
                            <a:rPr kumimoji="0" lang="zh-CN" alt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皮尔逊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4000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2012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5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05</a:t>
                          </a:r>
                          <a:endParaRPr kumimoji="0" lang="zh-CN" altLang="en-US" sz="2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18" name="直接箭头连接符 17"/>
          <p:cNvCxnSpPr/>
          <p:nvPr/>
        </p:nvCxnSpPr>
        <p:spPr>
          <a:xfrm>
            <a:off x="9947920" y="2317042"/>
            <a:ext cx="0" cy="26642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899592" y="5682254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* 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频率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呈现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“稳定性”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54072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" y="620688"/>
            <a:ext cx="12192000" cy="720080"/>
          </a:xfrm>
        </p:spPr>
        <p:txBody>
          <a:bodyPr/>
          <a:lstStyle/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本章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知识结构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406780" y="1923108"/>
            <a:ext cx="2743200" cy="2743200"/>
          </a:xfrm>
          <a:prstGeom prst="ellipse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4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概率论的基本概念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4938350" y="1813520"/>
            <a:ext cx="2209800" cy="6096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随机实验</a:t>
            </a:r>
          </a:p>
        </p:txBody>
      </p:sp>
      <p:sp>
        <p:nvSpPr>
          <p:cNvPr id="31" name="圆角矩形 30"/>
          <p:cNvSpPr/>
          <p:nvPr/>
        </p:nvSpPr>
        <p:spPr>
          <a:xfrm>
            <a:off x="4938350" y="2829520"/>
            <a:ext cx="2209800" cy="6096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样本空间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4938350" y="3845520"/>
            <a:ext cx="2209800" cy="6096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随机事件</a:t>
            </a:r>
          </a:p>
        </p:txBody>
      </p:sp>
      <p:sp>
        <p:nvSpPr>
          <p:cNvPr id="33" name="圆角矩形 32"/>
          <p:cNvSpPr/>
          <p:nvPr/>
        </p:nvSpPr>
        <p:spPr>
          <a:xfrm>
            <a:off x="4938350" y="4861520"/>
            <a:ext cx="2209800" cy="6096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频率与概率</a:t>
            </a:r>
          </a:p>
        </p:txBody>
      </p:sp>
      <p:sp>
        <p:nvSpPr>
          <p:cNvPr id="34" name="右箭头 33"/>
          <p:cNvSpPr/>
          <p:nvPr/>
        </p:nvSpPr>
        <p:spPr>
          <a:xfrm rot="20606246">
            <a:off x="3874896" y="2067989"/>
            <a:ext cx="1045038" cy="281318"/>
          </a:xfrm>
          <a:prstGeom prst="rightArrow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C000"/>
              </a:solidFill>
              <a:ea typeface="宋体" charset="-122"/>
            </a:endParaRPr>
          </a:p>
        </p:txBody>
      </p:sp>
      <p:sp>
        <p:nvSpPr>
          <p:cNvPr id="35" name="右箭头 34"/>
          <p:cNvSpPr/>
          <p:nvPr/>
        </p:nvSpPr>
        <p:spPr>
          <a:xfrm>
            <a:off x="4297174" y="2956520"/>
            <a:ext cx="641176" cy="303475"/>
          </a:xfrm>
          <a:prstGeom prst="rightArrow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C000"/>
              </a:solidFill>
              <a:ea typeface="宋体" charset="-122"/>
            </a:endParaRPr>
          </a:p>
        </p:txBody>
      </p:sp>
      <p:sp>
        <p:nvSpPr>
          <p:cNvPr id="36" name="右箭头 35"/>
          <p:cNvSpPr/>
          <p:nvPr/>
        </p:nvSpPr>
        <p:spPr>
          <a:xfrm>
            <a:off x="4144774" y="4023319"/>
            <a:ext cx="793576" cy="312437"/>
          </a:xfrm>
          <a:prstGeom prst="rightArrow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C000"/>
              </a:solidFill>
              <a:ea typeface="宋体" charset="-122"/>
            </a:endParaRPr>
          </a:p>
        </p:txBody>
      </p:sp>
      <p:sp>
        <p:nvSpPr>
          <p:cNvPr id="37" name="右箭头 36"/>
          <p:cNvSpPr/>
          <p:nvPr/>
        </p:nvSpPr>
        <p:spPr>
          <a:xfrm rot="2061695">
            <a:off x="3647528" y="4770838"/>
            <a:ext cx="1395435" cy="321157"/>
          </a:xfrm>
          <a:prstGeom prst="rightArrow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C000"/>
              </a:solidFill>
              <a:ea typeface="宋体" charset="-122"/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1706374" y="5483696"/>
            <a:ext cx="2209800" cy="6096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等可能概型</a:t>
            </a:r>
          </a:p>
        </p:txBody>
      </p:sp>
      <p:sp>
        <p:nvSpPr>
          <p:cNvPr id="39" name="圆角矩形 38"/>
          <p:cNvSpPr/>
          <p:nvPr/>
        </p:nvSpPr>
        <p:spPr>
          <a:xfrm>
            <a:off x="8420358" y="2118320"/>
            <a:ext cx="1600200" cy="12954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条件</a:t>
            </a:r>
            <a:endParaRPr lang="en-US" altLang="zh-CN" sz="32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概率</a:t>
            </a:r>
          </a:p>
        </p:txBody>
      </p:sp>
      <p:sp>
        <p:nvSpPr>
          <p:cNvPr id="40" name="圆角矩形 39"/>
          <p:cNvSpPr/>
          <p:nvPr/>
        </p:nvSpPr>
        <p:spPr>
          <a:xfrm>
            <a:off x="8420358" y="4023320"/>
            <a:ext cx="1600200" cy="1295400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独立性</a:t>
            </a:r>
          </a:p>
        </p:txBody>
      </p:sp>
      <p:sp>
        <p:nvSpPr>
          <p:cNvPr id="41" name="右箭头 40"/>
          <p:cNvSpPr/>
          <p:nvPr/>
        </p:nvSpPr>
        <p:spPr>
          <a:xfrm>
            <a:off x="7324925" y="3322005"/>
            <a:ext cx="1062674" cy="693065"/>
          </a:xfrm>
          <a:prstGeom prst="rightArrow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C000"/>
              </a:solidFill>
              <a:ea typeface="宋体" charset="-122"/>
            </a:endParaRPr>
          </a:p>
        </p:txBody>
      </p:sp>
      <p:sp>
        <p:nvSpPr>
          <p:cNvPr id="42" name="右箭头 41"/>
          <p:cNvSpPr/>
          <p:nvPr/>
        </p:nvSpPr>
        <p:spPr>
          <a:xfrm rot="5400000">
            <a:off x="2498214" y="4969810"/>
            <a:ext cx="641176" cy="303475"/>
          </a:xfrm>
          <a:prstGeom prst="rightArrow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C000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105024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五、频率及其性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425" y="833340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：抛硬币实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：英文中特定字母出现频率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4319311"/>
              </p:ext>
            </p:extLst>
          </p:nvPr>
        </p:nvGraphicFramePr>
        <p:xfrm>
          <a:off x="1775522" y="2504332"/>
          <a:ext cx="8712966" cy="3657600"/>
        </p:xfrm>
        <a:graphic>
          <a:graphicData uri="http://schemas.openxmlformats.org/drawingml/2006/table">
            <a:tbl>
              <a:tblPr/>
              <a:tblGrid>
                <a:gridCol w="1452161"/>
                <a:gridCol w="1452161"/>
                <a:gridCol w="1452161"/>
                <a:gridCol w="1452161"/>
                <a:gridCol w="1452161"/>
                <a:gridCol w="1452161"/>
              </a:tblGrid>
              <a:tr h="705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+mn-cs"/>
                        </a:rPr>
                        <a:t>频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+mn-cs"/>
                        </a:rPr>
                        <a:t>字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+mn-cs"/>
                        </a:rPr>
                        <a:t>频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+mn-cs"/>
                        </a:rPr>
                        <a:t>频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05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E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1268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I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707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060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05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978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N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706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J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010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05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788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S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634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Q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009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05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O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776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……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……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Z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.0006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009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381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五、频率及其性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79425" y="876882"/>
            <a:ext cx="8664575" cy="3168352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：抛硬币实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：英文中特定字母出现频率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猜想：当实验次数充分大时，频率趋于稳定？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YES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259632" y="4261258"/>
            <a:ext cx="9444880" cy="1756508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indent="9032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FF00"/>
              </a:buClr>
            </a:pPr>
            <a:r>
              <a:rPr lang="zh-CN" altLang="en-US" sz="36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频率</a:t>
            </a:r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稳定性即通常所说的</a:t>
            </a:r>
            <a:r>
              <a:rPr lang="zh-CN" altLang="en-US" sz="36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统计规律性</a:t>
            </a:r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，其稳定值是事件在一次试验中发生的可能性大小的</a:t>
            </a:r>
            <a:r>
              <a:rPr lang="zh-CN" altLang="en-US" sz="36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数－－</a:t>
            </a:r>
            <a:r>
              <a:rPr lang="zh-CN" altLang="en-US" sz="360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</a:t>
            </a:r>
            <a:r>
              <a:rPr lang="zh-CN" altLang="en-US" sz="36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925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479425" y="746818"/>
            <a:ext cx="11010285" cy="5112568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概率定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1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5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负性：</a:t>
            </a:r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5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范性：</a:t>
            </a:r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5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列可加性：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699792" y="3489581"/>
                <a:ext cx="55920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/>
                  <a:t>对于每一个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/>
                  <a:t>，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sz="2800" smtClean="0"/>
                  <a:t>；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489581"/>
                <a:ext cx="559204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290" t="-16279" r="-87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71600" y="1461662"/>
                <a:ext cx="61926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是随机实验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是它的样本空间，</a:t>
                </a:r>
                <a:endParaRPr lang="zh-CN" altLang="en-US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461662"/>
                <a:ext cx="619268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969" t="-15116" r="-137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731343" y="4165554"/>
                <a:ext cx="50860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/>
                  <a:t>对于</a:t>
                </a:r>
                <a:r>
                  <a:rPr lang="zh-CN" altLang="en-US" sz="2800"/>
                  <a:t>必然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/>
                  <a:t>，</a:t>
                </a:r>
                <a:r>
                  <a:rPr lang="zh-CN" altLang="en-US" sz="2800" smtClean="0"/>
                  <a:t>有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800" smtClean="0"/>
                  <a:t>；</a:t>
                </a:r>
                <a:endParaRPr lang="zh-CN" altLang="en-US" sz="280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343" y="4165554"/>
                <a:ext cx="508600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398" t="-16279" r="-119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403065" y="4841527"/>
                <a:ext cx="5717271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∅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 ，则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065" y="4841527"/>
                <a:ext cx="5717271" cy="557910"/>
              </a:xfrm>
              <a:prstGeom prst="rect">
                <a:avLst/>
              </a:prstGeom>
              <a:blipFill rotWithShape="1">
                <a:blip r:embed="rId5"/>
                <a:stretch>
                  <a:fillRect l="-2132" t="-14130" r="-1279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55403" y="5552190"/>
                <a:ext cx="6224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∪⋯)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403" y="5552190"/>
                <a:ext cx="622497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020272" y="1461662"/>
                <a:ext cx="45483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的每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一个事件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赋予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1461662"/>
                <a:ext cx="4548336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815" t="-15116" r="-1475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559278" y="2137635"/>
                <a:ext cx="39304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>
                    <a:latin typeface="Cambria Math" panose="02040503050406030204" pitchFamily="18" charset="0"/>
                  </a:rPr>
                  <a:t>如果集合函数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满足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278" y="2137635"/>
                <a:ext cx="3930432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3101" t="-15294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57201" y="2137635"/>
                <a:ext cx="391060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一个实数，记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2137635"/>
                <a:ext cx="3910607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3115" t="-15294" r="-1246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151784" y="2137635"/>
                <a:ext cx="366556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称之为事件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zh-CN" altLang="en-US" sz="2800">
                        <a:latin typeface="Cambria Math" panose="02040503050406030204" pitchFamily="18" charset="0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概率</m:t>
                    </m:r>
                    <m:r>
                      <m:rPr>
                        <m:nor/>
                      </m:rPr>
                      <a:rPr lang="zh-CN" altLang="en-US" sz="280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784" y="2137635"/>
                <a:ext cx="3665567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3328" t="-15294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479376" y="2813608"/>
            <a:ext cx="20280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如下条件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31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内容占位符 2"/>
          <p:cNvSpPr>
            <a:spLocks noGrp="1"/>
          </p:cNvSpPr>
          <p:nvPr>
            <p:ph idx="1"/>
          </p:nvPr>
        </p:nvSpPr>
        <p:spPr>
          <a:xfrm>
            <a:off x="479425" y="862368"/>
            <a:ext cx="11089183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公理化定义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0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统计定义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20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双色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红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33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蓝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买一次中特等奖的概率？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140202" y="3382648"/>
                <a:ext cx="66771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/>
                  <a:t>随机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/>
                  <a:t>在</a:t>
                </a:r>
                <a:r>
                  <a:rPr lang="zh-CN" altLang="en-US" sz="2800"/>
                  <a:t>试验中发生的</a:t>
                </a:r>
                <a:r>
                  <a:rPr lang="zh-CN" altLang="en-US" sz="2800">
                    <a:solidFill>
                      <a:srgbClr val="0000FF"/>
                    </a:solidFill>
                  </a:rPr>
                  <a:t>可能性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大小</a:t>
                </a:r>
                <a:r>
                  <a:rPr lang="zh-CN" altLang="en-US" sz="2800" smtClean="0"/>
                  <a:t>。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202" y="3382648"/>
                <a:ext cx="6677149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26" t="-16279" r="-548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479425" y="2139348"/>
            <a:ext cx="20881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确的结论</a:t>
            </a:r>
            <a:r>
              <a:rPr lang="zh-CN" altLang="en-US" sz="2800" smtClean="0">
                <a:latin typeface="Cambria Math" panose="02040503050406030204" pitchFamily="18" charset="0"/>
              </a:rPr>
              <a:t>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758908" y="5415298"/>
                <a:ext cx="5929380" cy="775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den>
                    </m:f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7721088</m:t>
                        </m:r>
                      </m:den>
                    </m:f>
                  </m:oMath>
                </a14:m>
                <a:r>
                  <a:rPr lang="zh-CN" altLang="en-US" sz="2800" smtClean="0">
                    <a:solidFill>
                      <a:srgbClr val="0000FF"/>
                    </a:solidFill>
                  </a:rPr>
                  <a:t>（约为一亿分之六）</a:t>
                </a:r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908" y="5415298"/>
                <a:ext cx="5929380" cy="775662"/>
              </a:xfrm>
              <a:prstGeom prst="rect">
                <a:avLst/>
              </a:prstGeom>
              <a:blipFill rotWithShape="1">
                <a:blip r:embed="rId3"/>
                <a:stretch>
                  <a:fillRect r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1124000" y="1585596"/>
            <a:ext cx="105166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上述概率定义为公理化定义</a:t>
            </a:r>
            <a:r>
              <a:rPr lang="zh-CN" altLang="en-US" sz="2800" smtClean="0">
                <a:latin typeface="Cambria Math" panose="02040503050406030204" pitchFamily="18" charset="0"/>
              </a:rPr>
              <a:t>，</a:t>
            </a:r>
            <a:r>
              <a:rPr lang="zh-CN" altLang="en-US" sz="2800">
                <a:latin typeface="Cambria Math" panose="02040503050406030204" pitchFamily="18" charset="0"/>
              </a:rPr>
              <a:t>是人们在长期实践中总结</a:t>
            </a:r>
            <a:r>
              <a:rPr lang="zh-CN" altLang="en-US" sz="2800" smtClean="0">
                <a:latin typeface="Cambria Math" panose="02040503050406030204" pitchFamily="18" charset="0"/>
              </a:rPr>
              <a:t>出来</a:t>
            </a:r>
            <a:r>
              <a:rPr lang="zh-CN" altLang="en-US" sz="2800">
                <a:latin typeface="Cambria Math" panose="02040503050406030204" pitchFamily="18" charset="0"/>
              </a:rPr>
              <a:t>的</a:t>
            </a:r>
            <a:r>
              <a:rPr lang="zh-CN" altLang="en-US" sz="2800" smtClean="0">
                <a:latin typeface="Cambria Math" panose="02040503050406030204" pitchFamily="18" charset="0"/>
              </a:rPr>
              <a:t>正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67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59" y="-90511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79376" y="490624"/>
            <a:ext cx="8664575" cy="5112568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概率的性质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可能事件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335065" y="1422016"/>
                <a:ext cx="16880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065" y="1422016"/>
                <a:ext cx="1688090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906530" y="2195345"/>
                <a:ext cx="44012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∅ 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,2,⋯</m:t>
                        </m:r>
                      </m:e>
                    </m:d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则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30" y="2195345"/>
                <a:ext cx="4401269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909" t="-16279" r="-166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873247" y="219534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证明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>
                <a:spLocks noChangeAspect="1"/>
              </p:cNvSpPr>
              <p:nvPr/>
            </p:nvSpPr>
            <p:spPr>
              <a:xfrm>
                <a:off x="6268064" y="1944229"/>
                <a:ext cx="1448152" cy="952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zh-CN" alt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064" y="1944229"/>
                <a:ext cx="1448152" cy="9526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906530" y="2968674"/>
                <a:ext cx="5457456" cy="557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∅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,2,⋯</m:t>
                        </m:r>
                      </m:e>
                    </m:d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30" y="2968674"/>
                <a:ext cx="5457456" cy="557910"/>
              </a:xfrm>
              <a:prstGeom prst="rect">
                <a:avLst/>
              </a:prstGeom>
              <a:blipFill rotWithShape="0">
                <a:blip r:embed="rId5"/>
                <a:stretch>
                  <a:fillRect l="-2346" t="-15217" r="-1341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1906530" y="377669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由可列可加性得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836319" y="4274256"/>
                <a:ext cx="7004097" cy="1274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∅)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319" y="4274256"/>
                <a:ext cx="7004097" cy="12740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906530" y="5783852"/>
                <a:ext cx="41214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由非负性知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30" y="5783852"/>
                <a:ext cx="4121449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107" t="-16279" r="-1627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095941" y="5783852"/>
                <a:ext cx="24815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41" y="5783852"/>
                <a:ext cx="2481577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5160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423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79425" y="785148"/>
            <a:ext cx="8664575" cy="5112568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可加性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63552" y="2219888"/>
                <a:ext cx="83204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⋯∪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2219888"/>
                <a:ext cx="8320483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624694" y="1452384"/>
                <a:ext cx="74956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是两两互不相容的事件，则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694" y="1452384"/>
                <a:ext cx="749564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709" t="-16279" r="-325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843675" y="2987392"/>
                <a:ext cx="51421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∅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,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,⋯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75" y="2987392"/>
                <a:ext cx="5142113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370" t="-16279" r="-142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788021" y="298739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证明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804248" y="298739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从而有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320267" y="3754896"/>
                <a:ext cx="4819974" cy="1105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∪⋯∪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267" y="3754896"/>
                <a:ext cx="4819974" cy="110517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7127415" y="3844906"/>
                <a:ext cx="1776897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415" y="3844906"/>
                <a:ext cx="1776897" cy="10993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圆角矩形标注 31"/>
          <p:cNvSpPr/>
          <p:nvPr/>
        </p:nvSpPr>
        <p:spPr>
          <a:xfrm>
            <a:off x="9155832" y="3947098"/>
            <a:ext cx="1116632" cy="720080"/>
          </a:xfrm>
          <a:prstGeom prst="wedgeRoundRectCallout">
            <a:avLst>
              <a:gd name="adj1" fmla="val -74405"/>
              <a:gd name="adj2" fmla="val 29431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可列</a:t>
            </a:r>
            <a:endParaRPr lang="en-US" altLang="zh-CN" sz="2000" b="1" smtClean="0">
              <a:solidFill>
                <a:srgbClr val="0000FF"/>
              </a:solidFill>
            </a:endParaRPr>
          </a:p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可加性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159896" y="5423801"/>
                <a:ext cx="43016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896" y="5423801"/>
                <a:ext cx="4301690" cy="461665"/>
              </a:xfrm>
              <a:prstGeom prst="rect">
                <a:avLst/>
              </a:prstGeom>
              <a:blipFill rotWithShape="1">
                <a:blip r:embed="rId7"/>
                <a:stretch>
                  <a:fillRect r="-142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4769712" y="5423801"/>
            <a:ext cx="288032" cy="421071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标注 34"/>
          <p:cNvSpPr/>
          <p:nvPr/>
        </p:nvSpPr>
        <p:spPr>
          <a:xfrm>
            <a:off x="9654749" y="5294593"/>
            <a:ext cx="1553819" cy="720080"/>
          </a:xfrm>
          <a:prstGeom prst="wedgeRoundRectCallout">
            <a:avLst>
              <a:gd name="adj1" fmla="val -47214"/>
              <a:gd name="adj2" fmla="val 330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不可能事件的概率为零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2739587" y="5104354"/>
                <a:ext cx="239770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0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587" y="5104354"/>
                <a:ext cx="2397708" cy="11005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453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7" grpId="0"/>
      <p:bldP spid="28" grpId="0"/>
      <p:bldP spid="29" grpId="0"/>
      <p:bldP spid="32" grpId="0" animBg="1"/>
      <p:bldP spid="34" grpId="0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104461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六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479425" y="833340"/>
            <a:ext cx="8664575" cy="1493004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事件的概率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888085" y="2184555"/>
                <a:ext cx="44072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rgbClr val="0000FF"/>
                    </a:solidFill>
                  </a:rPr>
                  <a:t>；</a:t>
                </a:r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085" y="2184555"/>
                <a:ext cx="4407297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6279" r="-1798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792636" y="2887698"/>
                <a:ext cx="18464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636" y="2887698"/>
                <a:ext cx="184646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6601" t="-16279" r="-5611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672469" y="1606264"/>
                <a:ext cx="35336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是两个事件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469" y="1606264"/>
                <a:ext cx="353366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448" t="-16279" r="-2241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788021" y="288769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证明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426492" y="2887698"/>
                <a:ext cx="4249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从而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492" y="2887698"/>
                <a:ext cx="4249753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869" t="-16279" r="-1865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圆角矩形标注 22"/>
          <p:cNvSpPr/>
          <p:nvPr/>
        </p:nvSpPr>
        <p:spPr>
          <a:xfrm>
            <a:off x="6744072" y="1085271"/>
            <a:ext cx="1800200" cy="465922"/>
          </a:xfrm>
          <a:prstGeom prst="wedgeRoundRectCallout">
            <a:avLst>
              <a:gd name="adj1" fmla="val -75811"/>
              <a:gd name="adj2" fmla="val 74791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注意此条件！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792636" y="4293984"/>
                <a:ext cx="38558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636" y="4293984"/>
                <a:ext cx="3855864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6279" r="-221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947124" y="1606264"/>
                <a:ext cx="18464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124" y="1606264"/>
                <a:ext cx="1846468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6954" t="-16279" r="-562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矩形 36"/>
          <p:cNvSpPr/>
          <p:nvPr/>
        </p:nvSpPr>
        <p:spPr>
          <a:xfrm>
            <a:off x="6562308" y="160626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则有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498433" y="2184555"/>
                <a:ext cx="26300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433" y="2184555"/>
                <a:ext cx="2630015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83479"/>
              </p:ext>
            </p:extLst>
          </p:nvPr>
        </p:nvGraphicFramePr>
        <p:xfrm>
          <a:off x="8040216" y="4356944"/>
          <a:ext cx="2801938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10" imgW="2793101" imgH="1808334" progId="Visio.Drawing.11">
                  <p:embed/>
                </p:oleObj>
              </mc:Choice>
              <mc:Fallback>
                <p:oleObj name="Visio" r:id="rId10" imgW="2793101" imgH="18083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4356944"/>
                        <a:ext cx="2801938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1792636" y="3590841"/>
                <a:ext cx="38713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且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636" y="3590841"/>
                <a:ext cx="3871316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3150" t="-16279" r="-2205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/>
          <p:cNvSpPr/>
          <p:nvPr/>
        </p:nvSpPr>
        <p:spPr>
          <a:xfrm>
            <a:off x="5326025" y="359084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由概率的</a:t>
            </a:r>
            <a:r>
              <a:rPr lang="zh-CN" altLang="en-US" sz="2800" i="0" smtClean="0">
                <a:solidFill>
                  <a:srgbClr val="0000FF"/>
                </a:solidFill>
                <a:latin typeface="+mj-lt"/>
              </a:rPr>
              <a:t>有限可加性</a:t>
            </a:r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792636" y="4997127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又由概率的</a:t>
            </a:r>
            <a:r>
              <a:rPr lang="zh-CN" altLang="en-US" sz="2800" i="0" smtClean="0">
                <a:solidFill>
                  <a:srgbClr val="0000FF"/>
                </a:solidFill>
                <a:latin typeface="+mj-lt"/>
              </a:rPr>
              <a:t>非负性</a:t>
            </a:r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4176634" y="5700267"/>
                <a:ext cx="22794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634" y="5700267"/>
                <a:ext cx="2279406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5364088" y="429398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移项即可。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0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 animBg="1"/>
      <p:bldP spid="37" grpId="0"/>
      <p:bldP spid="38" grpId="0"/>
      <p:bldP spid="40" grpId="0"/>
      <p:bldP spid="41" grpId="0"/>
      <p:bldP spid="42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21765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内容占位符 2"/>
          <p:cNvSpPr>
            <a:spLocks noGrp="1"/>
          </p:cNvSpPr>
          <p:nvPr>
            <p:ph idx="1"/>
          </p:nvPr>
        </p:nvSpPr>
        <p:spPr>
          <a:xfrm>
            <a:off x="479425" y="847854"/>
            <a:ext cx="10297095" cy="5400600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减法公式”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一事件概率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40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843675" y="3923792"/>
                <a:ext cx="2434897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75" y="3923792"/>
                <a:ext cx="2434897" cy="524118"/>
              </a:xfrm>
              <a:prstGeom prst="rect">
                <a:avLst/>
              </a:prstGeom>
              <a:blipFill rotWithShape="1">
                <a:blip r:embed="rId2"/>
                <a:stretch>
                  <a:fillRect l="-5000" t="-16279" r="-4000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788021" y="392469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证明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414604" y="1044714"/>
                <a:ext cx="46108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是两个事件，则有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604" y="1044714"/>
                <a:ext cx="461087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642" t="-16279" r="-1321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063552" y="1764259"/>
                <a:ext cx="5315237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1764259"/>
                <a:ext cx="5315237" cy="524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7129420" y="1765158"/>
                <a:ext cx="28385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420" y="1765158"/>
                <a:ext cx="283853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808822" y="2484702"/>
                <a:ext cx="400654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是任一事件，则有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822" y="2484702"/>
                <a:ext cx="400654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196" t="-16471" r="-1674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516965" y="2484704"/>
                <a:ext cx="16948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965" y="2484704"/>
                <a:ext cx="1694823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3768208" y="3175219"/>
                <a:ext cx="30078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对于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有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208" y="3175219"/>
                <a:ext cx="3007875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4049" t="-16279" r="-263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6504512" y="3174324"/>
                <a:ext cx="2881365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4512" y="3174324"/>
                <a:ext cx="2881365" cy="524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3937303" y="3923796"/>
                <a:ext cx="2136932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303" y="3923796"/>
                <a:ext cx="2136932" cy="524118"/>
              </a:xfrm>
              <a:prstGeom prst="rect">
                <a:avLst/>
              </a:prstGeom>
              <a:blipFill rotWithShape="1">
                <a:blip r:embed="rId10"/>
                <a:stretch>
                  <a:fillRect l="-6000" t="-16279" r="-4571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/>
          <p:cNvSpPr/>
          <p:nvPr/>
        </p:nvSpPr>
        <p:spPr>
          <a:xfrm>
            <a:off x="5796136" y="39246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有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2422547" y="4644235"/>
                <a:ext cx="5930341" cy="52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547" y="4644235"/>
                <a:ext cx="5930341" cy="5246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8650540" y="464565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即证。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1475656" y="5384358"/>
                <a:ext cx="32099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∅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384358"/>
                <a:ext cx="3209917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5250515" y="5384358"/>
                <a:ext cx="31816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515" y="5384358"/>
                <a:ext cx="3181640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9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5" grpId="0"/>
      <p:bldP spid="46" grpId="0"/>
      <p:bldP spid="47" grpId="0"/>
      <p:bldP spid="48" grpId="0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19022" y="-99392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六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79425" y="847854"/>
            <a:ext cx="8664575" cy="5112568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7)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公式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形形式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842956" y="2344260"/>
                <a:ext cx="43307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956" y="2344260"/>
                <a:ext cx="4330737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813" t="-16471" r="-1828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788021" y="234426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证明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699361" y="991870"/>
                <a:ext cx="53290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是任意两个事件，则有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361" y="991870"/>
                <a:ext cx="53290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403" t="-16279" r="-915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078995" y="1668065"/>
                <a:ext cx="55372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995" y="1668065"/>
                <a:ext cx="5537285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9021584" y="2344260"/>
                <a:ext cx="28848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并且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，有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584" y="2344260"/>
                <a:ext cx="288489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440" t="-16471" r="-2960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903333" y="2344260"/>
                <a:ext cx="334918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333" y="2344260"/>
                <a:ext cx="334918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636" t="-16471" r="-2545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000319" y="5049040"/>
                <a:ext cx="56159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19" y="5049040"/>
                <a:ext cx="561596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763688" y="3020455"/>
                <a:ext cx="51053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020455"/>
                <a:ext cx="5105308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3307330" y="3696650"/>
                <a:ext cx="40266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330" y="3696650"/>
                <a:ext cx="402668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圆角矩形标注 40"/>
          <p:cNvSpPr/>
          <p:nvPr/>
        </p:nvSpPr>
        <p:spPr>
          <a:xfrm>
            <a:off x="7411163" y="3145227"/>
            <a:ext cx="1666528" cy="556002"/>
          </a:xfrm>
          <a:prstGeom prst="wedgeRoundRectCallout">
            <a:avLst>
              <a:gd name="adj1" fmla="val -94429"/>
              <a:gd name="adj2" fmla="val -36947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有限可加性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42" name="圆角矩形标注 41"/>
          <p:cNvSpPr/>
          <p:nvPr/>
        </p:nvSpPr>
        <p:spPr>
          <a:xfrm>
            <a:off x="7232206" y="4219870"/>
            <a:ext cx="1528085" cy="556002"/>
          </a:xfrm>
          <a:prstGeom prst="wedgeRoundRectCallout">
            <a:avLst>
              <a:gd name="adj1" fmla="val -76756"/>
              <a:gd name="adj2" fmla="val -65977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包含关系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000447" y="5725234"/>
                <a:ext cx="56158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447" y="5725234"/>
                <a:ext cx="5615833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19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37" grpId="0"/>
      <p:bldP spid="38" grpId="0"/>
      <p:bldP spid="39" grpId="0"/>
      <p:bldP spid="40" grpId="0"/>
      <p:bldP spid="41" grpId="0" animBg="1"/>
      <p:bldP spid="42" grpId="0" animBg="1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16205" y="-119539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479425" y="818826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公式推广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491449" y="96284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三个事件时</a:t>
            </a:r>
            <a:r>
              <a:rPr lang="zh-CN" altLang="en-US" sz="2800" smtClean="0">
                <a:solidFill>
                  <a:schemeClr val="tx1"/>
                </a:solidFill>
              </a:rPr>
              <a:t>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78363" y="294696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多个事件时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455674" y="1624215"/>
                <a:ext cx="76646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674" y="1624215"/>
                <a:ext cx="7664662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096304" y="2285588"/>
                <a:ext cx="46744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304" y="2285588"/>
                <a:ext cx="467442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188890" y="3608334"/>
                <a:ext cx="6633419" cy="13208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90" y="3608334"/>
                <a:ext cx="6633419" cy="132081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319364" y="5067298"/>
                <a:ext cx="8321252" cy="11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364" y="5067298"/>
                <a:ext cx="8321252" cy="11866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13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27" y="-101598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随机现象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695400" y="1035413"/>
            <a:ext cx="6336704" cy="532859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自然界和社会上发生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类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现象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lnSpc>
                <a:spcPct val="125000"/>
              </a:lnSpc>
              <a:buNone/>
            </a:pPr>
            <a:endParaRPr lang="en-US" altLang="zh-CN" sz="105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现实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社会中的现象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地球表面向上抛一物品会下落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抛硬币观察是正面还是反面朝上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杭州移动公司明天的被呼叫次数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lnSpc>
                <a:spcPct val="125000"/>
              </a:lnSpc>
              <a:buNone/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503712" y="1760059"/>
            <a:ext cx="280831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特征：结果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确定</a:t>
            </a:r>
            <a:endParaRPr lang="zh-CN" altLang="en-US" sz="2800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3472166" y="2427805"/>
            <a:ext cx="61522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84250" indent="-984250"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特征：结果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不确定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，但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统计规律性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528048" y="3843724"/>
            <a:ext cx="2484784" cy="65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lang="zh-CN" altLang="en-US" sz="28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563544" y="4468997"/>
            <a:ext cx="2088232" cy="63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</a:pP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563544" y="5076957"/>
            <a:ext cx="2088232" cy="63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</a:t>
            </a:r>
          </a:p>
        </p:txBody>
      </p:sp>
    </p:spTree>
    <p:extLst>
      <p:ext uri="{BB962C8B-B14F-4D97-AF65-F5344CB8AC3E}">
        <p14:creationId xmlns:p14="http://schemas.microsoft.com/office/powerpoint/2010/main" val="200901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1" grpId="0" autoUpdateAnimBg="0"/>
      <p:bldP spid="8" grpId="0" autoUpdateAnimBg="0"/>
      <p:bldP spid="9" grpId="0" autoUpdateAnimBg="0"/>
      <p:bldP spid="1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113344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79425" y="776248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4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547664" y="848257"/>
                <a:ext cx="9516888" cy="702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，在如下条件下求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/>
                  <a:t>的值</a:t>
                </a:r>
                <a:r>
                  <a:rPr lang="zh-CN" altLang="en-US" sz="2800" smtClean="0"/>
                  <a:t>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848257"/>
                <a:ext cx="9516888" cy="702885"/>
              </a:xfrm>
              <a:prstGeom prst="rect">
                <a:avLst/>
              </a:prstGeom>
              <a:blipFill rotWithShape="1">
                <a:blip r:embed="rId2"/>
                <a:stretch>
                  <a:fillRect l="-1345" b="-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63688" y="1565834"/>
                <a:ext cx="6732549" cy="703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+mj-lt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互斥；</a:t>
                </a:r>
                <a:r>
                  <a:rPr lang="en-US" altLang="zh-CN" sz="2800" i="0" dirty="0" smtClean="0">
                    <a:solidFill>
                      <a:schemeClr val="tx1"/>
                    </a:solidFill>
                    <a:latin typeface="+mj-lt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；</a:t>
                </a:r>
                <a:r>
                  <a:rPr lang="en-US" altLang="zh-CN" sz="2800" i="0" dirty="0" smtClean="0">
                    <a:solidFill>
                      <a:schemeClr val="tx1"/>
                    </a:solidFill>
                    <a:latin typeface="+mj-lt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。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565834"/>
                <a:ext cx="6732549" cy="703654"/>
              </a:xfrm>
              <a:prstGeom prst="rect">
                <a:avLst/>
              </a:prstGeom>
              <a:blipFill rotWithShape="1">
                <a:blip r:embed="rId3"/>
                <a:stretch>
                  <a:fillRect l="-1810" b="-1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717828" y="228507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331180" y="2284180"/>
                <a:ext cx="4518994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+mj-lt"/>
                  </a:rPr>
                  <a:t>(1)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 pitchFamily="18" charset="0"/>
                      </a:rPr>
                      <m:t>由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互斥，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⊂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</a:rPr>
                  <a:t>，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180" y="2284180"/>
                <a:ext cx="4518994" cy="524118"/>
              </a:xfrm>
              <a:prstGeom prst="rect">
                <a:avLst/>
              </a:prstGeom>
              <a:blipFill rotWithShape="1">
                <a:blip r:embed="rId4"/>
                <a:stretch>
                  <a:fillRect l="-2695" t="-16279" r="-1482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652120" y="2284180"/>
                <a:ext cx="2450799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从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2284180"/>
                <a:ext cx="2450799" cy="524118"/>
              </a:xfrm>
              <a:prstGeom prst="rect">
                <a:avLst/>
              </a:prstGeom>
              <a:blipFill rotWithShape="1">
                <a:blip r:embed="rId5"/>
                <a:stretch>
                  <a:fillRect l="-4975" t="-16279" r="-3980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693006" y="2822990"/>
                <a:ext cx="4129592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006" y="2822990"/>
                <a:ext cx="4129592" cy="700705"/>
              </a:xfrm>
              <a:prstGeom prst="rect">
                <a:avLst/>
              </a:prstGeom>
              <a:blipFill rotWithShape="1">
                <a:blip r:embed="rId6"/>
                <a:stretch>
                  <a:fillRect l="-3102" r="-1920" b="-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331180" y="3538387"/>
                <a:ext cx="76333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smtClean="0">
                    <a:latin typeface="+mj-lt"/>
                  </a:rPr>
                  <a:t>(2)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 pitchFamily="18" charset="0"/>
                      </a:rPr>
                      <m:t>由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，则由事件的关系和差事件的概率得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180" y="3538387"/>
                <a:ext cx="7633308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596" t="-16279" r="-239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693006" y="4076299"/>
                <a:ext cx="6727611" cy="703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006" y="4076299"/>
                <a:ext cx="6727611" cy="703398"/>
              </a:xfrm>
              <a:prstGeom prst="rect">
                <a:avLst/>
              </a:prstGeom>
              <a:blipFill rotWithShape="1">
                <a:blip r:embed="rId8"/>
                <a:stretch>
                  <a:fillRect b="-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331180" y="4794389"/>
                <a:ext cx="3284682" cy="703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smtClean="0">
                    <a:latin typeface="+mj-lt"/>
                  </a:rPr>
                  <a:t>(3)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 pitchFamily="18" charset="0"/>
                      </a:rPr>
                      <m:t>由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，则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180" y="4794389"/>
                <a:ext cx="3284682" cy="703654"/>
              </a:xfrm>
              <a:prstGeom prst="rect">
                <a:avLst/>
              </a:prstGeom>
              <a:blipFill rotWithShape="1">
                <a:blip r:embed="rId9"/>
                <a:stretch>
                  <a:fillRect l="-3711" r="-2783" b="-1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495600" y="5512736"/>
                <a:ext cx="6983450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5512736"/>
                <a:ext cx="6983450" cy="704552"/>
              </a:xfrm>
              <a:prstGeom prst="rect">
                <a:avLst/>
              </a:prstGeom>
              <a:blipFill rotWithShape="1">
                <a:blip r:embed="rId10"/>
                <a:stretch>
                  <a:fillRect r="-785" b="-6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89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113344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六、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0056" y="620688"/>
                <a:ext cx="11521231" cy="1523522"/>
              </a:xfrm>
            </p:spPr>
            <p:txBody>
              <a:bodyPr/>
              <a:lstStyle/>
              <a:p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  </a:t>
                </a:r>
                <a:r>
                  <a:rPr lang="zh-CN" altLang="zh-CN" sz="28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0,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𝐴</m:t>
                    </m:r>
                    <m:r>
                      <a:rPr lang="en-US" altLang="zh-CN" sz="2800" b="0">
                        <a:latin typeface="Cambria Math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</a:rPr>
                      <m:t>𝐵</m:t>
                    </m:r>
                    <m:r>
                      <a:rPr lang="en-US" altLang="zh-CN" sz="2800" b="0" i="1">
                        <a:latin typeface="Cambria Math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zh-CN" sz="2800" dirty="0"/>
                  <a:t>恰好发生一个的概率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.</m:t>
                    </m:r>
                  </m:oMath>
                </a14:m>
                <a:r>
                  <a:rPr lang="zh-CN" altLang="zh-CN" sz="2800" dirty="0"/>
                  <a:t>（</a:t>
                </a:r>
                <a:r>
                  <a:rPr lang="en-US" altLang="zh-CN" sz="2800" dirty="0"/>
                  <a:t>2020</a:t>
                </a:r>
                <a:r>
                  <a:rPr lang="zh-CN" altLang="zh-CN" sz="2800" dirty="0"/>
                  <a:t>考研题</a:t>
                </a:r>
                <a:r>
                  <a:rPr lang="zh-CN" altLang="zh-CN" sz="2800" dirty="0" smtClean="0"/>
                  <a:t>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056" y="620688"/>
                <a:ext cx="11521231" cy="1523522"/>
              </a:xfrm>
              <a:blipFill rotWithShape="1">
                <a:blip r:embed="rId2"/>
                <a:stretch>
                  <a:fillRect l="-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806" y="1801844"/>
                <a:ext cx="11161240" cy="4601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解：因为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𝐴</m:t>
                    </m:r>
                    <m:r>
                      <a:rPr lang="en-US" altLang="zh-CN" sz="2800" b="0">
                        <a:latin typeface="Cambria Math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</a:rPr>
                      <m:t>𝐵</m:t>
                    </m:r>
                    <m:r>
                      <a:rPr lang="en-US" altLang="zh-CN" sz="2800" b="0" i="1">
                        <a:latin typeface="Cambria Math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zh-CN" sz="2800" dirty="0"/>
                  <a:t>恰好发生一个的概率</a:t>
                </a:r>
                <a:r>
                  <a:rPr lang="zh-CN" altLang="en-US" sz="2800" dirty="0"/>
                  <a:t>是</a:t>
                </a:r>
                <a:endParaRPr lang="en-US" altLang="zh-CN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𝐴</m:t>
                          </m:r>
                          <m:acc>
                            <m:accPr>
                              <m:chr m:val="̅"/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>
                          <a:latin typeface="Cambria Math"/>
                        </a:rPr>
                        <m:t>+</m:t>
                      </m:r>
                      <m:r>
                        <a:rPr lang="en-US" altLang="zh-CN" sz="28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𝐵</m:t>
                          </m:r>
                          <m:acc>
                            <m:accPr>
                              <m:chr m:val="̅"/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>
                          <a:latin typeface="Cambria Math"/>
                        </a:rPr>
                        <m:t>+</m:t>
                      </m:r>
                      <m:r>
                        <a:rPr lang="en-US" altLang="zh-CN" sz="28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𝐶</m:t>
                          </m:r>
                          <m:acc>
                            <m:accPr>
                              <m:chr m:val="̅"/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en-US" sz="2800" dirty="0" smtClean="0"/>
                  <a:t>而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zh-CN" altLang="zh-CN" sz="2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altLang="zh-CN" sz="2800" b="0" i="1">
                                    <a:latin typeface="Cambria Math"/>
                                  </a:rPr>
                                  <m:t>∪</m:t>
                                </m:r>
                                <m:r>
                                  <a:rPr lang="en-US" altLang="zh-CN" sz="2800" b="0" i="1">
                                    <a:latin typeface="Cambria Math"/>
                                  </a:rPr>
                                  <m:t>𝐶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r>
                  <a:rPr lang="zh-CN" altLang="zh-CN" sz="2800" dirty="0"/>
                  <a:t>（事件的运算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∪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zh-CN" altLang="zh-CN" sz="2800" dirty="0" smtClean="0"/>
                  <a:t>）</a:t>
                </a:r>
                <a:r>
                  <a:rPr lang="zh-CN" altLang="en-US" sz="2800" dirty="0" smtClean="0"/>
                  <a:t>，再由减法公式</a:t>
                </a:r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>
                          <a:latin typeface="Cambria Math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zh-CN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/>
                                    </a:rPr>
                                    <m:t>𝐵</m:t>
                                  </m:r>
                                  <m:r>
                                    <a:rPr lang="en-US" altLang="zh-CN" sz="2800" b="0" i="1">
                                      <a:latin typeface="Cambria Math"/>
                                    </a:rPr>
                                    <m:t>∪</m:t>
                                  </m:r>
                                  <m:r>
                                    <a:rPr lang="en-US" altLang="zh-CN" sz="2800" b="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altLang="zh-CN" sz="2800" b="0" i="1">
                          <a:latin typeface="Cambria Math"/>
                        </a:rPr>
                        <m:t>=</m:t>
                      </m:r>
                      <m:r>
                        <a:rPr lang="en-US" altLang="zh-CN" sz="28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>
                          <a:latin typeface="Cambria Math"/>
                        </a:rPr>
                        <m:t>−</m:t>
                      </m:r>
                      <m:r>
                        <a:rPr lang="en-US" altLang="zh-CN" sz="2800" b="0" i="1">
                          <a:latin typeface="Cambria Math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800" b="0" i="1">
                              <a:latin typeface="Cambria Math"/>
                            </a:rPr>
                            <m:t>∩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>
                                  <a:latin typeface="Cambria Math"/>
                                </a:rPr>
                                <m:t>𝐵</m:t>
                              </m:r>
                              <m:r>
                                <a:rPr lang="en-US" altLang="zh-CN" sz="2800" b="0" i="1">
                                  <a:latin typeface="Cambria Math"/>
                                </a:rPr>
                                <m:t>∪</m:t>
                              </m:r>
                              <m:r>
                                <a:rPr lang="en-US" altLang="zh-CN" sz="2800" b="0" i="1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en-US" sz="2800" dirty="0" smtClean="0"/>
                  <a:t>又因为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∩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𝐵</m:t>
                            </m:r>
                            <m:r>
                              <a:rPr lang="en-US" altLang="zh-CN" sz="2800" b="0" i="1">
                                <a:latin typeface="Cambria Math"/>
                              </a:rPr>
                              <m:t>∪</m:t>
                            </m:r>
                            <m:r>
                              <a:rPr lang="en-US" altLang="zh-CN" sz="2800" b="0" i="1">
                                <a:latin typeface="Cambria Math"/>
                              </a:rPr>
                              <m:t>𝐶</m:t>
                            </m:r>
                          </m:e>
                        </m:d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∪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𝐴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endParaRPr lang="zh-CN" altLang="zh-CN" sz="2800" dirty="0"/>
              </a:p>
              <a:p>
                <a:r>
                  <a:rPr lang="zh-CN" altLang="en-US" sz="2800" dirty="0" smtClean="0"/>
                  <a:t>所以             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</m:t>
                        </m:r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</a:rPr>
                      <m:t>𝐴𝐵𝐶</m:t>
                    </m:r>
                    <m:r>
                      <a:rPr lang="en-US" altLang="zh-CN" sz="2800" b="0" i="1">
                        <a:latin typeface="Cambria Math"/>
                      </a:rPr>
                      <m:t>)</m:t>
                    </m:r>
                  </m:oMath>
                </a14:m>
                <a:endParaRPr lang="zh-CN" altLang="zh-CN" sz="2800" dirty="0"/>
              </a:p>
              <a:p>
                <a:r>
                  <a:rPr lang="en-US" altLang="zh-CN" sz="2800" dirty="0"/>
                  <a:t>         </a:t>
                </a:r>
                <a:r>
                  <a:rPr lang="zh-CN" altLang="zh-CN" sz="2800" dirty="0"/>
                  <a:t>类似：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</m:t>
                        </m:r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</a:rPr>
                      <m:t>𝐴𝐵𝐶</m:t>
                    </m:r>
                    <m:r>
                      <a:rPr lang="en-US" altLang="zh-CN" sz="2800" b="0" i="1">
                        <a:latin typeface="Cambria Math"/>
                      </a:rPr>
                      <m:t>)</m:t>
                    </m:r>
                  </m:oMath>
                </a14:m>
                <a:endParaRPr lang="zh-CN" altLang="zh-CN" sz="2800" dirty="0"/>
              </a:p>
              <a:p>
                <a:r>
                  <a:rPr lang="en-US" altLang="zh-CN" sz="2800" dirty="0"/>
                  <a:t>               </a:t>
                </a:r>
                <a:r>
                  <a:rPr lang="en-US" altLang="zh-CN" sz="2800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𝐶</m:t>
                        </m:r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𝐵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</a:rPr>
                      <m:t>𝐴𝐵𝐶</m:t>
                    </m:r>
                    <m:r>
                      <a:rPr lang="en-US" altLang="zh-CN" sz="2800" b="0" i="1">
                        <a:latin typeface="Cambria Math"/>
                      </a:rPr>
                      <m:t>)</m:t>
                    </m:r>
                  </m:oMath>
                </a14:m>
                <a:endParaRPr lang="zh-CN" altLang="zh-CN" sz="2800" dirty="0"/>
              </a:p>
              <a:p>
                <a:r>
                  <a:rPr lang="en-US" altLang="zh-CN" sz="2800" dirty="0" smtClean="0"/>
                  <a:t>         </a:t>
                </a:r>
                <a:r>
                  <a:rPr lang="zh-CN" altLang="zh-CN" sz="2800" dirty="0" smtClean="0"/>
                  <a:t>再</a:t>
                </a:r>
                <a:r>
                  <a:rPr lang="zh-CN" altLang="zh-CN" sz="2800" dirty="0"/>
                  <a:t>由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𝐴𝐵𝐶</m:t>
                    </m:r>
                    <m:r>
                      <a:rPr lang="en-US" altLang="zh-CN" sz="2800" b="0" i="1">
                        <a:latin typeface="Cambria Math"/>
                      </a:rPr>
                      <m:t>⊂</m:t>
                    </m:r>
                    <m:r>
                      <a:rPr lang="en-US" altLang="zh-CN" sz="2800" b="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altLang="zh-CN" sz="2800" dirty="0"/>
                  <a:t>,</a:t>
                </a:r>
                <a:r>
                  <a:rPr lang="zh-CN" altLang="zh-CN" sz="2800" dirty="0"/>
                  <a:t>得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≤</m:t>
                    </m:r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zh-CN" sz="2800" dirty="0"/>
                  <a:t>，可知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</a:rPr>
                          <m:t>𝐴𝐵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</a:rPr>
                      <m:t>=0</m:t>
                    </m:r>
                  </m:oMath>
                </a14:m>
                <a:endParaRPr lang="zh-CN" altLang="zh-CN" sz="2800" dirty="0"/>
              </a:p>
              <a:p>
                <a:r>
                  <a:rPr lang="zh-CN" altLang="en-US" sz="2800" dirty="0" smtClean="0"/>
                  <a:t>所以</a:t>
                </a:r>
                <a:r>
                  <a:rPr lang="en-US" altLang="zh-CN" sz="2800" dirty="0" smtClean="0"/>
                  <a:t> </a:t>
                </a:r>
                <a:r>
                  <a:rPr lang="zh-CN" altLang="zh-CN" sz="2800" dirty="0"/>
                  <a:t>代入计算，结果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06" y="1801844"/>
                <a:ext cx="11161240" cy="4601452"/>
              </a:xfrm>
              <a:prstGeom prst="rect">
                <a:avLst/>
              </a:prstGeom>
              <a:blipFill rotWithShape="1">
                <a:blip r:embed="rId3"/>
                <a:stretch>
                  <a:fillRect l="-1147" t="-1857" b="-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392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7416" y="736800"/>
                <a:ext cx="11825247" cy="4231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+mn-ea"/>
                    <a:ea typeface="+mn-ea"/>
                  </a:rPr>
                  <a:t>1</a:t>
                </a:r>
                <a:r>
                  <a:rPr lang="en-US" altLang="zh-CN" sz="2800" dirty="0">
                    <a:latin typeface="+mn-ea"/>
                    <a:ea typeface="+mn-ea"/>
                  </a:rPr>
                  <a:t>.</a:t>
                </a:r>
                <a:r>
                  <a:rPr lang="zh-CN" altLang="zh-CN" sz="2800" dirty="0">
                    <a:latin typeface="+mn-ea"/>
                    <a:ea typeface="+mn-ea"/>
                  </a:rPr>
                  <a:t>当事件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同时发生时，事件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𝐶</m:t>
                    </m:r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必发生，则</a:t>
                </a:r>
                <a:r>
                  <a:rPr lang="en-US" altLang="zh-CN" sz="2800" dirty="0">
                    <a:latin typeface="+mn-ea"/>
                    <a:ea typeface="+mn-ea"/>
                  </a:rPr>
                  <a:t>(     )</a:t>
                </a:r>
                <a:r>
                  <a:rPr lang="zh-CN" altLang="zh-CN" sz="2800" dirty="0">
                    <a:latin typeface="+mn-ea"/>
                    <a:ea typeface="+mn-ea"/>
                  </a:rPr>
                  <a:t>．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+mn-ea"/>
                    <a:ea typeface="+mn-ea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𝐵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800" dirty="0">
                    <a:latin typeface="+mn-ea"/>
                    <a:ea typeface="+mn-ea"/>
                  </a:rPr>
                  <a:t>        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     (</a:t>
                </a:r>
                <a:r>
                  <a:rPr lang="en-US" altLang="zh-CN" sz="2800" dirty="0">
                    <a:latin typeface="+mn-ea"/>
                    <a:ea typeface="+mn-ea"/>
                  </a:rPr>
                  <a:t>B)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zh-CN" altLang="zh-CN" sz="28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+mn-ea"/>
                    <a:ea typeface="+mn-ea"/>
                  </a:rPr>
                  <a:t>(C)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≤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−1</m:t>
                    </m:r>
                  </m:oMath>
                </a14:m>
                <a:r>
                  <a:rPr lang="en-US" altLang="zh-CN" sz="2800" dirty="0">
                    <a:latin typeface="+mn-ea"/>
                    <a:ea typeface="+mn-ea"/>
                  </a:rPr>
                  <a:t>   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2800" dirty="0">
                    <a:latin typeface="+mn-ea"/>
                    <a:ea typeface="+mn-ea"/>
                  </a:rPr>
                  <a:t>(D)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𝐶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≥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−1</m:t>
                    </m:r>
                  </m:oMath>
                </a14:m>
                <a:endParaRPr lang="en-US" altLang="zh-CN" sz="28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+mn-ea"/>
                    <a:ea typeface="+mn-ea"/>
                  </a:rPr>
                  <a:t>2.</a:t>
                </a:r>
                <a:r>
                  <a:rPr lang="zh-CN" altLang="zh-CN" sz="2800" dirty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是两个概率不为零的互不相容事件，则下列结论肯定正确的是</a:t>
                </a:r>
                <a:r>
                  <a:rPr lang="en-US" altLang="zh-CN" sz="2800" dirty="0">
                    <a:latin typeface="+mn-ea"/>
                    <a:ea typeface="+mn-ea"/>
                  </a:rPr>
                  <a:t>( 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 ).</a:t>
                </a:r>
                <a:endParaRPr lang="zh-CN" altLang="zh-CN" sz="28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+mn-ea"/>
                    <a:ea typeface="+mn-ea"/>
                  </a:rPr>
                  <a:t> (A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互不相容；</a:t>
                </a:r>
                <a:r>
                  <a:rPr lang="en-US" altLang="zh-CN" sz="2800" dirty="0">
                    <a:latin typeface="+mn-ea"/>
                    <a:ea typeface="+mn-ea"/>
                  </a:rPr>
                  <a:t>         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 (</a:t>
                </a:r>
                <a:r>
                  <a:rPr lang="en-US" altLang="zh-CN" sz="2800" dirty="0">
                    <a:latin typeface="+mn-ea"/>
                    <a:ea typeface="+mn-ea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相容；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+mn-ea"/>
                    <a:ea typeface="+mn-ea"/>
                  </a:rPr>
                  <a:t> (</a:t>
                </a:r>
                <a:r>
                  <a:rPr lang="en-US" altLang="zh-CN" sz="2800" dirty="0">
                    <a:latin typeface="+mn-ea"/>
                    <a:ea typeface="+mn-ea"/>
                  </a:rPr>
                  <a:t>C)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； </a:t>
                </a:r>
                <a:r>
                  <a:rPr lang="en-US" altLang="zh-CN" sz="2800" dirty="0">
                    <a:latin typeface="+mn-ea"/>
                    <a:ea typeface="+mn-ea"/>
                  </a:rPr>
                  <a:t>     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(</a:t>
                </a:r>
                <a:r>
                  <a:rPr lang="en-US" altLang="zh-CN" sz="2800" dirty="0">
                    <a:latin typeface="+mn-ea"/>
                    <a:ea typeface="+mn-ea"/>
                  </a:rPr>
                  <a:t>D)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．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+mn-ea"/>
                    <a:ea typeface="+mn-ea"/>
                  </a:rPr>
                  <a:t>3</a:t>
                </a:r>
                <a:r>
                  <a:rPr lang="en-US" altLang="zh-CN" sz="2800" dirty="0">
                    <a:latin typeface="+mn-ea"/>
                    <a:ea typeface="+mn-ea"/>
                  </a:rPr>
                  <a:t>.</a:t>
                </a:r>
                <a:r>
                  <a:rPr lang="zh-CN" altLang="zh-CN" sz="2800" dirty="0" smtClean="0">
                    <a:latin typeface="+mn-ea"/>
                    <a:ea typeface="+mn-ea"/>
                  </a:rPr>
                  <a:t>设</a:t>
                </a:r>
                <a:r>
                  <a:rPr lang="zh-CN" altLang="zh-CN" sz="2800" dirty="0">
                    <a:latin typeface="+mn-ea"/>
                    <a:ea typeface="+mn-ea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zh-CN" sz="2800" b="0"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zh-CN" altLang="zh-CN" sz="2800" dirty="0">
                    <a:latin typeface="+mn-ea"/>
                    <a:ea typeface="+mn-ea"/>
                  </a:rPr>
                  <a:t>，满足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,</m:t>
                    </m:r>
                  </m:oMath>
                </a14:m>
                <a:r>
                  <a:rPr lang="en-US" altLang="zh-CN" sz="2800" dirty="0">
                    <a:latin typeface="+mn-ea"/>
                    <a:ea typeface="+mn-ea"/>
                  </a:rPr>
                  <a:t> </a:t>
                </a:r>
                <a:r>
                  <a:rPr lang="zh-CN" altLang="zh-CN" sz="2800" dirty="0">
                    <a:latin typeface="+mn-ea"/>
                    <a:ea typeface="+mn-ea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0.3,</m:t>
                    </m:r>
                  </m:oMath>
                </a14:m>
                <a:r>
                  <a:rPr lang="en-US" altLang="zh-CN" sz="2800" dirty="0">
                    <a:latin typeface="+mn-ea"/>
                    <a:ea typeface="+mn-ea"/>
                  </a:rPr>
                  <a:t> </a:t>
                </a:r>
                <a:r>
                  <a:rPr lang="zh-CN" altLang="zh-CN" sz="2800" dirty="0"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16" y="736800"/>
                <a:ext cx="11825247" cy="4231030"/>
              </a:xfrm>
              <a:prstGeom prst="rect">
                <a:avLst/>
              </a:prstGeom>
              <a:blipFill rotWithShape="1">
                <a:blip r:embed="rId2"/>
                <a:stretch>
                  <a:fillRect l="-1083" t="-1009" b="-1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9376" y="4996972"/>
                <a:ext cx="11593288" cy="16628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dirty="0" smtClean="0">
                    <a:latin typeface="+mn-ea"/>
                    <a:ea typeface="+mn-ea"/>
                  </a:rPr>
                  <a:t>解</a:t>
                </a:r>
                <a:r>
                  <a:rPr lang="zh-CN" altLang="zh-CN" sz="2800" dirty="0">
                    <a:latin typeface="+mn-ea"/>
                    <a:ea typeface="+mn-ea"/>
                  </a:rPr>
                  <a:t>：因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sz="2800" i="1">
                                <a:latin typeface="Cambria Math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𝐴</m:t>
                            </m:r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∪</m:t>
                            </m:r>
                            <m:r>
                              <a:rPr lang="en-US" altLang="zh-CN" sz="2800" b="0" i="1">
                                <a:latin typeface="Cambria Math"/>
                                <a:ea typeface="+mn-ea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1−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∪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zh-CN" altLang="zh-CN" sz="2800" dirty="0">
                  <a:latin typeface="+mn-ea"/>
                  <a:ea typeface="+mn-ea"/>
                </a:endParaRPr>
              </a:p>
              <a:p>
                <a:r>
                  <a:rPr lang="en-US" altLang="zh-CN" sz="2800" dirty="0">
                    <a:latin typeface="+mn-ea"/>
                    <a:ea typeface="+mn-ea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=1−[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−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𝐴𝐵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)]</m:t>
                    </m:r>
                  </m:oMath>
                </a14:m>
                <a:endParaRPr lang="zh-CN" altLang="zh-CN" sz="2800" dirty="0">
                  <a:latin typeface="+mn-ea"/>
                  <a:ea typeface="+mn-ea"/>
                </a:endParaRPr>
              </a:p>
              <a:p>
                <a:r>
                  <a:rPr lang="en-US" altLang="zh-CN" sz="2800" dirty="0">
                    <a:latin typeface="+mn-ea"/>
                    <a:ea typeface="+mn-ea"/>
                  </a:rPr>
                  <a:t>    </a:t>
                </a:r>
                <a:r>
                  <a:rPr lang="zh-CN" altLang="zh-CN" sz="2800" dirty="0">
                    <a:latin typeface="+mn-ea"/>
                    <a:ea typeface="+mn-ea"/>
                  </a:rPr>
                  <a:t>整理，得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1−</m:t>
                    </m:r>
                    <m:r>
                      <a:rPr lang="en-US" altLang="zh-CN" sz="2800" b="0" i="1">
                        <a:latin typeface="Cambria Math"/>
                        <a:ea typeface="+mn-ea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800" b="0" i="1">
                        <a:latin typeface="Cambria Math"/>
                        <a:ea typeface="+mn-ea"/>
                      </a:rPr>
                      <m:t>=0.7</m:t>
                    </m:r>
                  </m:oMath>
                </a14:m>
                <a:endParaRPr lang="zh-CN" altLang="zh-CN" sz="2800" dirty="0">
                  <a:latin typeface="+mn-ea"/>
                  <a:ea typeface="+mn-ea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4996972"/>
                <a:ext cx="11593288" cy="1662891"/>
              </a:xfrm>
              <a:prstGeom prst="rect">
                <a:avLst/>
              </a:prstGeom>
              <a:blipFill rotWithShape="1">
                <a:blip r:embed="rId3"/>
                <a:stretch>
                  <a:fillRect l="-1105" t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="" xmlns:a16="http://schemas.microsoft.com/office/drawing/2014/main" id="{76F2719F-FC6A-431B-8F01-5AB2134A5515}"/>
              </a:ext>
            </a:extLst>
          </p:cNvPr>
          <p:cNvSpPr/>
          <p:nvPr/>
        </p:nvSpPr>
        <p:spPr>
          <a:xfrm>
            <a:off x="7608168" y="736800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sz="3200" dirty="0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76F2719F-FC6A-431B-8F01-5AB2134A5515}"/>
              </a:ext>
            </a:extLst>
          </p:cNvPr>
          <p:cNvSpPr/>
          <p:nvPr/>
        </p:nvSpPr>
        <p:spPr>
          <a:xfrm>
            <a:off x="11496600" y="2267540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sz="3200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0" y="-113344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882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2063750" y="1196975"/>
            <a:ext cx="8229600" cy="404495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矩形 3"/>
          <p:cNvSpPr/>
          <p:nvPr/>
        </p:nvSpPr>
        <p:spPr>
          <a:xfrm>
            <a:off x="4727575" y="2205038"/>
            <a:ext cx="3455988" cy="2016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大家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1282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随机实验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127448" y="1230292"/>
            <a:ext cx="9577064" cy="1201738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indent="9032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FF00"/>
              </a:buClr>
            </a:pPr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概率论与数理统计是研究和揭示随机现象</a:t>
            </a:r>
            <a:r>
              <a:rPr lang="zh-CN" altLang="en-US" sz="36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统计规律性</a:t>
            </a:r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的一门数学学科。</a:t>
            </a:r>
            <a:endParaRPr lang="en-US" altLang="zh-CN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79425" y="2864078"/>
            <a:ext cx="8207375" cy="3168352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随机实验的特点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在相同的条件下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进行</a:t>
            </a:r>
          </a:p>
          <a:p>
            <a:pPr lvl="1">
              <a:lnSpc>
                <a:spcPct val="125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事先明确试验的所有可能结果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不止一个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lvl="1">
              <a:lnSpc>
                <a:spcPct val="125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试验进行前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哪一个结果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出现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912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随机实验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79425" y="862368"/>
            <a:ext cx="8207375" cy="489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实例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抛一枚硬币观察试验结果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抛一颗骰子，观察出现的点数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测试某批灯泡的寿命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331640" y="2518552"/>
                <a:ext cx="64645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solidFill>
                      <a:srgbClr val="0000FF"/>
                    </a:solidFill>
                  </a:rPr>
                  <a:t>记</a:t>
                </a:r>
                <a:r>
                  <a:rPr lang="zh-CN" altLang="en-US" sz="2800">
                    <a:solidFill>
                      <a:srgbClr val="0000FF"/>
                    </a:solidFill>
                  </a:rPr>
                  <a:t>为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rgbClr val="0000FF"/>
                    </a:solidFill>
                  </a:rPr>
                  <a:t> ，两个结果：</a:t>
                </a:r>
                <a:r>
                  <a:rPr lang="zh-CN" altLang="en-US" sz="2800">
                    <a:solidFill>
                      <a:srgbClr val="0000FF"/>
                    </a:solidFill>
                  </a:rPr>
                  <a:t>正面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solidFill>
                      <a:srgbClr val="0000FF"/>
                    </a:solidFill>
                  </a:rPr>
                  <a:t>，反面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518552"/>
                <a:ext cx="6464527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85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165" y="1602700"/>
            <a:ext cx="1455275" cy="15452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35088" y="4030720"/>
                <a:ext cx="52361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solidFill>
                      <a:srgbClr val="0000FF"/>
                    </a:solidFill>
                  </a:rPr>
                  <a:t>记</a:t>
                </a:r>
                <a:r>
                  <a:rPr lang="zh-CN" altLang="en-US" sz="2800">
                    <a:solidFill>
                      <a:srgbClr val="0000FF"/>
                    </a:solidFill>
                  </a:rPr>
                  <a:t>为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rgbClr val="0000FF"/>
                    </a:solidFill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</a:rPr>
                  <a:t>，六个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结果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,2,3,4,5,6</m:t>
                    </m:r>
                  </m:oMath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088" y="4030720"/>
                <a:ext cx="5236113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328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852" y="4661164"/>
            <a:ext cx="981900" cy="13137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335088" y="5307700"/>
                <a:ext cx="43111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solidFill>
                      <a:srgbClr val="0000FF"/>
                    </a:solidFill>
                  </a:rPr>
                  <a:t>记</a:t>
                </a:r>
                <a:r>
                  <a:rPr lang="zh-CN" altLang="en-US" sz="2800">
                    <a:solidFill>
                      <a:srgbClr val="0000FF"/>
                    </a:solidFill>
                  </a:rPr>
                  <a:t>为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rgbClr val="0000FF"/>
                    </a:solidFill>
                  </a:rPr>
                  <a:t>  ，无穷多个结果</a:t>
                </a:r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088" y="5307700"/>
                <a:ext cx="431118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829" t="-16279" r="-1697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0511" y="3254351"/>
            <a:ext cx="1336582" cy="1300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61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8458" y="-75996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样本空间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9425" y="832217"/>
                <a:ext cx="9216975" cy="5328591"/>
              </a:xfrm>
            </p:spPr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空间</a:t>
                </a:r>
                <a:endParaRPr lang="en-US" altLang="zh-CN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25000"/>
                  </a:lnSpc>
                  <a:buNone/>
                </a:pPr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实验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可能结果组成的集合，记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点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25000"/>
                  </a:lnSpc>
                  <a:buNone/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空间的元素，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每个结果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342900" lvl="1" indent="-34290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32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空间实例</a:t>
                </a:r>
                <a:endParaRPr lang="en-US" altLang="zh-CN" sz="32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>
                  <a:lnSpc>
                    <a:spcPct val="125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抛硬币一次</a:t>
                </a:r>
              </a:p>
              <a:p>
                <a:pPr lvl="1">
                  <a:lnSpc>
                    <a:spcPct val="125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掷骰子观察其点数</a:t>
                </a:r>
              </a:p>
              <a:p>
                <a:pPr lvl="1">
                  <a:lnSpc>
                    <a:spcPct val="125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灯泡寿命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9425" y="832217"/>
                <a:ext cx="9216975" cy="5328591"/>
              </a:xfrm>
              <a:blipFill rotWithShape="1">
                <a:blip r:embed="rId2"/>
                <a:stretch>
                  <a:fillRect l="-1521" t="-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"/>
              <p:cNvSpPr txBox="1">
                <a:spLocks noChangeArrowheads="1"/>
              </p:cNvSpPr>
              <p:nvPr/>
            </p:nvSpPr>
            <p:spPr bwMode="auto">
              <a:xfrm>
                <a:off x="3419872" y="4189861"/>
                <a:ext cx="5196880" cy="576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marL="2286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28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---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正</m:t>
                        </m:r>
                        <m:r>
                          <a:rPr lang="zh-CN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面</m:t>
                        </m:r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，</m:t>
                        </m:r>
                        <m:r>
                          <a:rPr lang="zh-CN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反</m:t>
                        </m:r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面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𝐻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4189861"/>
                <a:ext cx="5196880" cy="576377"/>
              </a:xfrm>
              <a:prstGeom prst="rect">
                <a:avLst/>
              </a:prstGeom>
              <a:blipFill rotWithShape="1">
                <a:blip r:embed="rId3"/>
                <a:stretch>
                  <a:fillRect l="-2462" t="-4211" b="-25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/>
              <p:cNvSpPr txBox="1">
                <a:spLocks noChangeArrowheads="1"/>
              </p:cNvSpPr>
              <p:nvPr/>
            </p:nvSpPr>
            <p:spPr bwMode="auto">
              <a:xfrm>
                <a:off x="4355976" y="4815871"/>
                <a:ext cx="4067944" cy="575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marL="2286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buClr>
                    <a:schemeClr val="hlink"/>
                  </a:buClr>
                  <a:buSzPct val="75000"/>
                </a:pPr>
                <a:r>
                  <a:rPr lang="en-US" altLang="zh-CN" sz="28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---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1,2,3,4,5,6}</m:t>
                    </m:r>
                  </m:oMath>
                </a14:m>
                <a:endPara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5976" y="4815871"/>
                <a:ext cx="4067944" cy="575223"/>
              </a:xfrm>
              <a:prstGeom prst="rect">
                <a:avLst/>
              </a:prstGeom>
              <a:blipFill rotWithShape="1">
                <a:blip r:embed="rId4"/>
                <a:stretch>
                  <a:fillRect l="-3148" t="-4255" b="-265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"/>
              <p:cNvSpPr txBox="1">
                <a:spLocks noChangeArrowheads="1"/>
              </p:cNvSpPr>
              <p:nvPr/>
            </p:nvSpPr>
            <p:spPr bwMode="auto">
              <a:xfrm>
                <a:off x="2915816" y="5440728"/>
                <a:ext cx="3168352" cy="575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marL="2286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28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---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≥0}</m:t>
                    </m:r>
                  </m:oMath>
                </a14:m>
                <a:endPara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5440728"/>
                <a:ext cx="3168352" cy="575223"/>
              </a:xfrm>
              <a:prstGeom prst="rect">
                <a:avLst/>
              </a:prstGeom>
              <a:blipFill rotWithShape="1">
                <a:blip r:embed="rId5"/>
                <a:stretch>
                  <a:fillRect l="-3846" t="-4255" b="-265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28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0511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9376" y="676389"/>
                <a:ext cx="10585127" cy="5040559"/>
              </a:xfrm>
            </p:spPr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随机事件定义</a:t>
                </a:r>
                <a:endParaRPr lang="en-US" altLang="zh-CN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事件</a:t>
                </a:r>
                <a:endParaRPr lang="en-US" altLang="zh-CN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实验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空间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子集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：</a:t>
                </a:r>
                <a:r>
                  <a:rPr lang="zh-CN" altLang="en-US" u="dbl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抛硬币两次</a:t>
                </a:r>
                <a:endParaRPr lang="en-US" altLang="zh-CN" u="dbl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“第一次出现的是正面”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“两次出现同一面”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事件发生</a:t>
                </a:r>
                <a:endPara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每次试验中，当且仅当一个子集中的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一个样本点发生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称这一事件发生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9376" y="676389"/>
                <a:ext cx="10585127" cy="5040559"/>
              </a:xfrm>
              <a:blipFill rotWithShape="1">
                <a:blip r:embed="rId2"/>
                <a:stretch>
                  <a:fillRect l="-1498" t="-1209" b="-136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95888" y="3312781"/>
                <a:ext cx="25481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𝐻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𝑇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888" y="3312781"/>
                <a:ext cx="2548133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515599" y="3873207"/>
                <a:ext cx="25083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𝐻𝐻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𝑇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599" y="3873207"/>
                <a:ext cx="2508315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59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89947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551384" y="836712"/>
            <a:ext cx="8207375" cy="489654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由一个样本点组成的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点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必然事件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每次实验中一定发生的事件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可能事件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每次实验中都不可能发生的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19650" y="3573016"/>
                <a:ext cx="66501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</a:rPr>
                  <a:t>例如：样本空间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在每次实验中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均发生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50" y="3573016"/>
                <a:ext cx="665015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33" t="-16279" r="-64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19650" y="5733256"/>
                <a:ext cx="59538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</a:rPr>
                  <a:t>例如空集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在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每次实验中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都不发生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50" y="5733256"/>
                <a:ext cx="595387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047" t="-16279" r="-614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882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5400" y="630133"/>
                <a:ext cx="8207375" cy="5040559"/>
              </a:xfrm>
            </p:spPr>
            <p:txBody>
              <a:bodyPr/>
              <a:lstStyle/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altLang="zh-CN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事件间的关系</a:t>
                </a:r>
                <a:endParaRPr lang="en-US" altLang="zh-CN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包含关系</a:t>
                </a:r>
                <a:endParaRPr lang="en-US" altLang="zh-CN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40000"/>
                  </a:lnSpc>
                  <a:buNone/>
                </a:pPr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发生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必然导致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发生</a:t>
                </a:r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事件相等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40000"/>
                  </a:lnSpc>
                  <a:buNone/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事件</a:t>
                </a:r>
                <a:endParaRPr lang="en-US" altLang="zh-CN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lvl="1" indent="0">
                  <a:lnSpc>
                    <a:spcPct val="140000"/>
                  </a:lnSpc>
                  <a:buNone/>
                </a:pP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至少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一个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发生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5400" y="630133"/>
                <a:ext cx="8207375" cy="5040559"/>
              </a:xfrm>
              <a:blipFill rotWithShape="1">
                <a:blip r:embed="rId4"/>
                <a:stretch>
                  <a:fillRect l="-1857" b="-4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87624" y="3720763"/>
                <a:ext cx="12100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720763"/>
                <a:ext cx="121007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15958"/>
              </p:ext>
            </p:extLst>
          </p:nvPr>
        </p:nvGraphicFramePr>
        <p:xfrm>
          <a:off x="8400256" y="1650638"/>
          <a:ext cx="2801937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Visio" r:id="rId6" imgW="2793101" imgH="1808334" progId="Visio.Drawing.11">
                  <p:embed/>
                </p:oleObj>
              </mc:Choice>
              <mc:Fallback>
                <p:oleObj name="Visio" r:id="rId6" imgW="2793101" imgH="18083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1650638"/>
                        <a:ext cx="2801937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516216" y="2257708"/>
                <a:ext cx="12100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257708"/>
                <a:ext cx="1210075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>
                <a:spLocks noChangeAspect="1"/>
              </p:cNvSpPr>
              <p:nvPr/>
            </p:nvSpPr>
            <p:spPr>
              <a:xfrm>
                <a:off x="3615142" y="3455626"/>
                <a:ext cx="1388906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142" y="3455626"/>
                <a:ext cx="1388906" cy="105349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左右箭头 11"/>
          <p:cNvSpPr/>
          <p:nvPr/>
        </p:nvSpPr>
        <p:spPr>
          <a:xfrm>
            <a:off x="2701621" y="3839498"/>
            <a:ext cx="609600" cy="285750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7624" y="5877272"/>
                <a:ext cx="44530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或 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877272"/>
                <a:ext cx="4453078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84026"/>
              </p:ext>
            </p:extLst>
          </p:nvPr>
        </p:nvGraphicFramePr>
        <p:xfrm>
          <a:off x="8162924" y="4509120"/>
          <a:ext cx="32766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Visio" r:id="rId11" imgW="2793101" imgH="1808334" progId="Visio.Drawing.11">
                  <p:embed/>
                </p:oleObj>
              </mc:Choice>
              <mc:Fallback>
                <p:oleObj name="Visio" r:id="rId11" imgW="2793101" imgH="18083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4" y="4509120"/>
                        <a:ext cx="32766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 txBox="1">
            <a:spLocks/>
          </p:cNvSpPr>
          <p:nvPr/>
        </p:nvSpPr>
        <p:spPr bwMode="auto">
          <a:xfrm>
            <a:off x="0" y="-89947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四、随机事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71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5548</TotalTime>
  <Words>3498</Words>
  <Application>Microsoft Office PowerPoint</Application>
  <PresentationFormat>自定义</PresentationFormat>
  <Paragraphs>414</Paragraphs>
  <Slides>3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7" baseType="lpstr">
      <vt:lpstr>杭电概率统计在线模板（终极版）</vt:lpstr>
      <vt:lpstr>自定义设计方案</vt:lpstr>
      <vt:lpstr>Visio</vt:lpstr>
      <vt:lpstr>Equation</vt:lpstr>
      <vt:lpstr>第一章 概率论的基本概念</vt:lpstr>
      <vt:lpstr>本章知识结构</vt:lpstr>
      <vt:lpstr>一、随机现象</vt:lpstr>
      <vt:lpstr>二、随机实验</vt:lpstr>
      <vt:lpstr>二、随机实验</vt:lpstr>
      <vt:lpstr>三、样本空间</vt:lpstr>
      <vt:lpstr>四、随机事件</vt:lpstr>
      <vt:lpstr>四、随机事件</vt:lpstr>
      <vt:lpstr>PowerPoint 演示文稿</vt:lpstr>
      <vt:lpstr>四、随机事件</vt:lpstr>
      <vt:lpstr>四、随机事件</vt:lpstr>
      <vt:lpstr>四、随机事件</vt:lpstr>
      <vt:lpstr>四、随机事件</vt:lpstr>
      <vt:lpstr>四、随机事件</vt:lpstr>
      <vt:lpstr>练习题</vt:lpstr>
      <vt:lpstr>练习题</vt:lpstr>
      <vt:lpstr>练习题</vt:lpstr>
      <vt:lpstr>五、频率及其性质</vt:lpstr>
      <vt:lpstr>五、频率及其性质</vt:lpstr>
      <vt:lpstr>五、频率及其性质</vt:lpstr>
      <vt:lpstr>五、频率及其性质</vt:lpstr>
      <vt:lpstr>六、概率</vt:lpstr>
      <vt:lpstr>六、概率</vt:lpstr>
      <vt:lpstr>六、概率</vt:lpstr>
      <vt:lpstr>六、概率</vt:lpstr>
      <vt:lpstr>六、概率</vt:lpstr>
      <vt:lpstr>六、概率</vt:lpstr>
      <vt:lpstr>六、概率</vt:lpstr>
      <vt:lpstr>六、概率</vt:lpstr>
      <vt:lpstr>六、概率</vt:lpstr>
      <vt:lpstr>六、概率</vt:lpstr>
      <vt:lpstr>练习题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ES</cp:lastModifiedBy>
  <cp:revision>111</cp:revision>
  <dcterms:created xsi:type="dcterms:W3CDTF">2017-05-19T04:44:25Z</dcterms:created>
  <dcterms:modified xsi:type="dcterms:W3CDTF">2020-09-21T01:35:16Z</dcterms:modified>
</cp:coreProperties>
</file>